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61" r:id="rId5"/>
    <p:sldId id="257" r:id="rId6"/>
    <p:sldId id="258" r:id="rId7"/>
    <p:sldId id="259" r:id="rId8"/>
  </p:sldIdLst>
  <p:sldSz cx="12192000" cy="6858000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69" autoAdjust="0"/>
    <p:restoredTop sz="94660"/>
  </p:normalViewPr>
  <p:slideViewPr>
    <p:cSldViewPr snapToGrid="0">
      <p:cViewPr varScale="1">
        <p:scale>
          <a:sx n="62" d="100"/>
          <a:sy n="62" d="100"/>
        </p:scale>
        <p:origin x="72" y="48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4036D023-5261-4456-8D2F-62A74EEB420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Podnaslov 2">
            <a:extLst>
              <a:ext uri="{FF2B5EF4-FFF2-40B4-BE49-F238E27FC236}">
                <a16:creationId xmlns:a16="http://schemas.microsoft.com/office/drawing/2014/main" id="{9E858EE2-6044-4B6D-834D-677C27A06CF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r-HR"/>
              <a:t>Kliknite da biste uredili stil podnaslova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6CB4F301-39F4-4A95-B458-862D09DE59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F01D5-4793-43FC-8240-09FD38D71D5B}" type="datetimeFigureOut">
              <a:rPr lang="hr-HR" smtClean="0"/>
              <a:t>26.5.2024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D0C43DC-2081-43E7-B1CF-067F2D517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F97D9B55-A39F-45D8-BD6D-8E5C5B865D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8288E-38EA-4D3F-8F1A-111970111FE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0200248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90B61D81-41ED-4A02-B52D-339D40D99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>
            <a:extLst>
              <a:ext uri="{FF2B5EF4-FFF2-40B4-BE49-F238E27FC236}">
                <a16:creationId xmlns:a16="http://schemas.microsoft.com/office/drawing/2014/main" id="{36A2A16A-F242-442B-B394-2E638ABE70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398E31FB-EB16-42FB-B7D5-A8200FEA89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F01D5-4793-43FC-8240-09FD38D71D5B}" type="datetimeFigureOut">
              <a:rPr lang="hr-HR" smtClean="0"/>
              <a:t>26.5.2024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F25D127E-D068-4C61-970E-4E2609EC1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BBE62313-2488-43C7-8F7B-710C4D278D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8288E-38EA-4D3F-8F1A-111970111FE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9399495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Okomiti naslov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komiti naslov 1">
            <a:extLst>
              <a:ext uri="{FF2B5EF4-FFF2-40B4-BE49-F238E27FC236}">
                <a16:creationId xmlns:a16="http://schemas.microsoft.com/office/drawing/2014/main" id="{A338CD81-42F7-4E85-B34C-C82AE54DE3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okomitog teksta 2">
            <a:extLst>
              <a:ext uri="{FF2B5EF4-FFF2-40B4-BE49-F238E27FC236}">
                <a16:creationId xmlns:a16="http://schemas.microsoft.com/office/drawing/2014/main" id="{A0084D14-DD24-41C0-BF01-9A9804EC47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8FF0DA7B-F1E6-4C42-8FFB-7AFB5A36BF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F01D5-4793-43FC-8240-09FD38D71D5B}" type="datetimeFigureOut">
              <a:rPr lang="hr-HR" smtClean="0"/>
              <a:t>26.5.2024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8FA9635-1706-4898-B29F-281821FF2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295A1E9B-14E9-4B05-928D-77813E5F1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8288E-38EA-4D3F-8F1A-111970111FE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10719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Naslovni slaj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slov 2"/>
          <p:cNvSpPr>
            <a:spLocks noGrp="1"/>
          </p:cNvSpPr>
          <p:nvPr>
            <p:ph type="subTitle" idx="1"/>
          </p:nvPr>
        </p:nvSpPr>
        <p:spPr>
          <a:xfrm>
            <a:off x="1828800" y="999462"/>
            <a:ext cx="8534400" cy="4859079"/>
          </a:xfrm>
        </p:spPr>
        <p:txBody>
          <a:bodyPr anchor="ctr"/>
          <a:lstStyle>
            <a:lvl1pPr marL="0" indent="0" algn="ctr">
              <a:buNone/>
              <a:defRPr sz="6000" b="1">
                <a:solidFill>
                  <a:srgbClr val="2C519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 dirty="0"/>
          </a:p>
        </p:txBody>
      </p:sp>
      <p:sp>
        <p:nvSpPr>
          <p:cNvPr id="5" name="Rezervirano mjesto datuma 3">
            <a:extLst>
              <a:ext uri="{FF2B5EF4-FFF2-40B4-BE49-F238E27FC236}">
                <a16:creationId xmlns:a16="http://schemas.microsoft.com/office/drawing/2014/main" id="{61EA02A2-17A8-4116-B065-4D2A9B237A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6" name="Rezervirano mjesto podnožja 4">
            <a:extLst>
              <a:ext uri="{FF2B5EF4-FFF2-40B4-BE49-F238E27FC236}">
                <a16:creationId xmlns:a16="http://schemas.microsoft.com/office/drawing/2014/main" id="{32153B7B-B258-4A23-8227-28914EC946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r-Latn-CS"/>
          </a:p>
        </p:txBody>
      </p:sp>
      <p:sp>
        <p:nvSpPr>
          <p:cNvPr id="7" name="Rezervirano mjesto broja slajda 5">
            <a:extLst>
              <a:ext uri="{FF2B5EF4-FFF2-40B4-BE49-F238E27FC236}">
                <a16:creationId xmlns:a16="http://schemas.microsoft.com/office/drawing/2014/main" id="{064AA276-4CD2-45C2-8139-0DD6624731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25B5C6-81D2-4906-809A-EBE875FC843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23281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D4258B0D-9616-48BA-9BF6-042763FC7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57B4D073-E6A6-4708-8836-6F12A40D42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FDA9D350-AA56-4BAA-9957-F0738E6B08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F01D5-4793-43FC-8240-09FD38D71D5B}" type="datetimeFigureOut">
              <a:rPr lang="hr-HR" smtClean="0"/>
              <a:t>26.5.2024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30BA6E26-2A53-4352-8FE3-EA3EBB0320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83F7E76A-9288-4C24-82B6-C1DCFA42E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8288E-38EA-4D3F-8F1A-111970111FE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68335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aglavlje sekcij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FF21B290-B4CB-40A3-9349-D5E28F4719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>
            <a:extLst>
              <a:ext uri="{FF2B5EF4-FFF2-40B4-BE49-F238E27FC236}">
                <a16:creationId xmlns:a16="http://schemas.microsoft.com/office/drawing/2014/main" id="{68FBFB2C-DCAA-443F-8B35-3ABE57696A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r-HR"/>
              <a:t>Uredite stilove teksta matrice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2C50AA23-112B-44DD-9665-6BA1A34C2C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F01D5-4793-43FC-8240-09FD38D71D5B}" type="datetimeFigureOut">
              <a:rPr lang="hr-HR" smtClean="0"/>
              <a:t>26.5.2024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AC7A8A01-0916-4C16-A4A8-C84D27C0E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3E35A194-9B56-40E1-AC32-A343EFE94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8288E-38EA-4D3F-8F1A-111970111FE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115883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469ED85A-B03A-43DE-959D-CF9B695E7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895E767F-EE31-469E-86DE-93D7D25BC90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sadržaja 3">
            <a:extLst>
              <a:ext uri="{FF2B5EF4-FFF2-40B4-BE49-F238E27FC236}">
                <a16:creationId xmlns:a16="http://schemas.microsoft.com/office/drawing/2014/main" id="{09ABF962-2A99-4B7F-8D21-30B10FA7F9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5" name="Rezervirano mjesto datuma 4">
            <a:extLst>
              <a:ext uri="{FF2B5EF4-FFF2-40B4-BE49-F238E27FC236}">
                <a16:creationId xmlns:a16="http://schemas.microsoft.com/office/drawing/2014/main" id="{9CC8D823-5FA2-4D1B-80E6-57D808062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F01D5-4793-43FC-8240-09FD38D71D5B}" type="datetimeFigureOut">
              <a:rPr lang="hr-HR" smtClean="0"/>
              <a:t>26.5.2024.</a:t>
            </a:fld>
            <a:endParaRPr lang="hr-HR"/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1B3CC703-B383-4598-82ED-41019C6F73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1A220782-1753-4817-8767-EFFD4B79B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8288E-38EA-4D3F-8F1A-111970111FE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323547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Usporedb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D067563-4C44-42EC-B2A4-3A488D0C2D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>
            <a:extLst>
              <a:ext uri="{FF2B5EF4-FFF2-40B4-BE49-F238E27FC236}">
                <a16:creationId xmlns:a16="http://schemas.microsoft.com/office/drawing/2014/main" id="{61AD3259-FBB5-4643-A416-6F1397B29A8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Uredite stilove teksta matrice</a:t>
            </a:r>
          </a:p>
        </p:txBody>
      </p:sp>
      <p:sp>
        <p:nvSpPr>
          <p:cNvPr id="4" name="Rezervirano mjesto sadržaja 3">
            <a:extLst>
              <a:ext uri="{FF2B5EF4-FFF2-40B4-BE49-F238E27FC236}">
                <a16:creationId xmlns:a16="http://schemas.microsoft.com/office/drawing/2014/main" id="{7DF414C9-CF12-4CCF-864D-F3298B026E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5" name="Rezervirano mjesto teksta 4">
            <a:extLst>
              <a:ext uri="{FF2B5EF4-FFF2-40B4-BE49-F238E27FC236}">
                <a16:creationId xmlns:a16="http://schemas.microsoft.com/office/drawing/2014/main" id="{92657C39-18F9-4BCD-9323-B9F259BD52C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r-HR"/>
              <a:t>Uredite stilove teksta matrice</a:t>
            </a:r>
          </a:p>
        </p:txBody>
      </p:sp>
      <p:sp>
        <p:nvSpPr>
          <p:cNvPr id="6" name="Rezervirano mjesto sadržaja 5">
            <a:extLst>
              <a:ext uri="{FF2B5EF4-FFF2-40B4-BE49-F238E27FC236}">
                <a16:creationId xmlns:a16="http://schemas.microsoft.com/office/drawing/2014/main" id="{AB01EA09-3C5D-40CB-9621-8F80BC5C4A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7" name="Rezervirano mjesto datuma 6">
            <a:extLst>
              <a:ext uri="{FF2B5EF4-FFF2-40B4-BE49-F238E27FC236}">
                <a16:creationId xmlns:a16="http://schemas.microsoft.com/office/drawing/2014/main" id="{C5114487-0EFB-4023-A123-9A2931BA3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F01D5-4793-43FC-8240-09FD38D71D5B}" type="datetimeFigureOut">
              <a:rPr lang="hr-HR" smtClean="0"/>
              <a:t>26.5.2024.</a:t>
            </a:fld>
            <a:endParaRPr lang="hr-HR"/>
          </a:p>
        </p:txBody>
      </p:sp>
      <p:sp>
        <p:nvSpPr>
          <p:cNvPr id="8" name="Rezervirano mjesto podnožja 7">
            <a:extLst>
              <a:ext uri="{FF2B5EF4-FFF2-40B4-BE49-F238E27FC236}">
                <a16:creationId xmlns:a16="http://schemas.microsoft.com/office/drawing/2014/main" id="{07B276C7-7684-4450-8001-5E40010F4C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Rezervirano mjesto broja slajda 8">
            <a:extLst>
              <a:ext uri="{FF2B5EF4-FFF2-40B4-BE49-F238E27FC236}">
                <a16:creationId xmlns:a16="http://schemas.microsoft.com/office/drawing/2014/main" id="{FA84B650-FB18-4B56-A98E-A41D75F01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8288E-38EA-4D3F-8F1A-111970111FE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5886914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1DA81D39-ECCF-4F2B-9389-51ABC163BB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E55520CA-8631-4AF7-B52B-CA73813CF9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F01D5-4793-43FC-8240-09FD38D71D5B}" type="datetimeFigureOut">
              <a:rPr lang="hr-HR" smtClean="0"/>
              <a:t>26.5.2024.</a:t>
            </a:fld>
            <a:endParaRPr lang="hr-HR"/>
          </a:p>
        </p:txBody>
      </p:sp>
      <p:sp>
        <p:nvSpPr>
          <p:cNvPr id="4" name="Rezervirano mjesto podnožja 3">
            <a:extLst>
              <a:ext uri="{FF2B5EF4-FFF2-40B4-BE49-F238E27FC236}">
                <a16:creationId xmlns:a16="http://schemas.microsoft.com/office/drawing/2014/main" id="{AF8D0EA9-EC21-43EA-8851-7023840A28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Rezervirano mjesto broja slajda 4">
            <a:extLst>
              <a:ext uri="{FF2B5EF4-FFF2-40B4-BE49-F238E27FC236}">
                <a16:creationId xmlns:a16="http://schemas.microsoft.com/office/drawing/2014/main" id="{BB87B18E-DA54-4AFD-B16F-983D5D27C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8288E-38EA-4D3F-8F1A-111970111FE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91442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datuma 1">
            <a:extLst>
              <a:ext uri="{FF2B5EF4-FFF2-40B4-BE49-F238E27FC236}">
                <a16:creationId xmlns:a16="http://schemas.microsoft.com/office/drawing/2014/main" id="{68D1E533-3B57-41D8-98DD-CF0436F1F5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F01D5-4793-43FC-8240-09FD38D71D5B}" type="datetimeFigureOut">
              <a:rPr lang="hr-HR" smtClean="0"/>
              <a:t>26.5.2024.</a:t>
            </a:fld>
            <a:endParaRPr lang="hr-HR"/>
          </a:p>
        </p:txBody>
      </p:sp>
      <p:sp>
        <p:nvSpPr>
          <p:cNvPr id="3" name="Rezervirano mjesto podnožja 2">
            <a:extLst>
              <a:ext uri="{FF2B5EF4-FFF2-40B4-BE49-F238E27FC236}">
                <a16:creationId xmlns:a16="http://schemas.microsoft.com/office/drawing/2014/main" id="{14CD07E5-D89E-4866-9D08-D74AEC7D1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Rezervirano mjesto broja slajda 3">
            <a:extLst>
              <a:ext uri="{FF2B5EF4-FFF2-40B4-BE49-F238E27FC236}">
                <a16:creationId xmlns:a16="http://schemas.microsoft.com/office/drawing/2014/main" id="{BE0FF872-E972-4913-950D-B157693E3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8288E-38EA-4D3F-8F1A-111970111FE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4555164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406A7EB4-8165-49CC-9C1C-F8865EFA38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91258AA2-D995-4A36-9241-8A56E818FC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teksta 3">
            <a:extLst>
              <a:ext uri="{FF2B5EF4-FFF2-40B4-BE49-F238E27FC236}">
                <a16:creationId xmlns:a16="http://schemas.microsoft.com/office/drawing/2014/main" id="{CB194D74-0BD3-4AB4-AAA3-E4D4129F38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r-HR"/>
              <a:t>Uredite stilove teksta matrice</a:t>
            </a:r>
          </a:p>
        </p:txBody>
      </p:sp>
      <p:sp>
        <p:nvSpPr>
          <p:cNvPr id="5" name="Rezervirano mjesto datuma 4">
            <a:extLst>
              <a:ext uri="{FF2B5EF4-FFF2-40B4-BE49-F238E27FC236}">
                <a16:creationId xmlns:a16="http://schemas.microsoft.com/office/drawing/2014/main" id="{AD4E1266-F780-40A8-AEA4-C3D92C625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F01D5-4793-43FC-8240-09FD38D71D5B}" type="datetimeFigureOut">
              <a:rPr lang="hr-HR" smtClean="0"/>
              <a:t>26.5.2024.</a:t>
            </a:fld>
            <a:endParaRPr lang="hr-HR"/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2F719B0C-7BA2-4F98-94DC-505C9F54C0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6A9D9C26-212C-4382-83F2-82AB07380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8288E-38EA-4D3F-8F1A-111970111FE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377839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1469033B-429C-47A0-9F32-11CA13AE3D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slike 2">
            <a:extLst>
              <a:ext uri="{FF2B5EF4-FFF2-40B4-BE49-F238E27FC236}">
                <a16:creationId xmlns:a16="http://schemas.microsoft.com/office/drawing/2014/main" id="{22D86D0A-6417-4384-8E90-6C0A16C10A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Rezervirano mjesto teksta 3">
            <a:extLst>
              <a:ext uri="{FF2B5EF4-FFF2-40B4-BE49-F238E27FC236}">
                <a16:creationId xmlns:a16="http://schemas.microsoft.com/office/drawing/2014/main" id="{9E7671A2-7A7E-44A3-93DF-AD84680E65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r-HR"/>
              <a:t>Uredite stilove teksta matrice</a:t>
            </a:r>
          </a:p>
        </p:txBody>
      </p:sp>
      <p:sp>
        <p:nvSpPr>
          <p:cNvPr id="5" name="Rezervirano mjesto datuma 4">
            <a:extLst>
              <a:ext uri="{FF2B5EF4-FFF2-40B4-BE49-F238E27FC236}">
                <a16:creationId xmlns:a16="http://schemas.microsoft.com/office/drawing/2014/main" id="{0CD98976-467B-4DA3-A985-6FABA3C002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F01D5-4793-43FC-8240-09FD38D71D5B}" type="datetimeFigureOut">
              <a:rPr lang="hr-HR" smtClean="0"/>
              <a:t>26.5.2024.</a:t>
            </a:fld>
            <a:endParaRPr lang="hr-HR"/>
          </a:p>
        </p:txBody>
      </p:sp>
      <p:sp>
        <p:nvSpPr>
          <p:cNvPr id="6" name="Rezervirano mjesto podnožja 5">
            <a:extLst>
              <a:ext uri="{FF2B5EF4-FFF2-40B4-BE49-F238E27FC236}">
                <a16:creationId xmlns:a16="http://schemas.microsoft.com/office/drawing/2014/main" id="{9A5337B1-1778-45D6-AA56-7A2F66639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Rezervirano mjesto broja slajda 6">
            <a:extLst>
              <a:ext uri="{FF2B5EF4-FFF2-40B4-BE49-F238E27FC236}">
                <a16:creationId xmlns:a16="http://schemas.microsoft.com/office/drawing/2014/main" id="{032FF27F-89CC-4B7B-BBA3-1A58D4F36B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48288E-38EA-4D3F-8F1A-111970111FE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660009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naslova 1">
            <a:extLst>
              <a:ext uri="{FF2B5EF4-FFF2-40B4-BE49-F238E27FC236}">
                <a16:creationId xmlns:a16="http://schemas.microsoft.com/office/drawing/2014/main" id="{4758D59B-4368-4393-9623-B9B06C2BD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r-HR"/>
              <a:t>Kliknite da biste uredili stil naslova matrice</a:t>
            </a:r>
          </a:p>
        </p:txBody>
      </p:sp>
      <p:sp>
        <p:nvSpPr>
          <p:cNvPr id="3" name="Rezervirano mjesto teksta 2">
            <a:extLst>
              <a:ext uri="{FF2B5EF4-FFF2-40B4-BE49-F238E27FC236}">
                <a16:creationId xmlns:a16="http://schemas.microsoft.com/office/drawing/2014/main" id="{DC965EE1-845D-42AD-A3A5-3F07A02FA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1A0DAE03-833C-4494-96CB-8436434CA16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3F01D5-4793-43FC-8240-09FD38D71D5B}" type="datetimeFigureOut">
              <a:rPr lang="hr-HR" smtClean="0"/>
              <a:t>26.5.2024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BDBA132E-1C30-4BC2-97C4-EEF1C7B455F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7DD184C8-EFA7-4502-A03F-E100F4D228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48288E-38EA-4D3F-8F1A-111970111FE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661859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9D6DD0A0-860D-4E18-88DB-2D641B1FC46D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1524000" y="71439"/>
            <a:ext cx="7772400" cy="1470025"/>
          </a:xfrm>
        </p:spPr>
        <p:txBody>
          <a:bodyPr/>
          <a:lstStyle/>
          <a:p>
            <a:pPr marL="358775" algn="ctr"/>
            <a:r>
              <a:rPr lang="pl-PL" altLang="sr-Latn-RS" dirty="0"/>
              <a:t> TOČKE, PRAVCI I RAVNINE U PROSTORU</a:t>
            </a:r>
            <a:endParaRPr lang="hr-HR" altLang="sr-Latn-RS" dirty="0"/>
          </a:p>
        </p:txBody>
      </p:sp>
      <p:sp>
        <p:nvSpPr>
          <p:cNvPr id="7171" name="Subtitle 2">
            <a:extLst>
              <a:ext uri="{FF2B5EF4-FFF2-40B4-BE49-F238E27FC236}">
                <a16:creationId xmlns:a16="http://schemas.microsoft.com/office/drawing/2014/main" id="{E4589CCB-C1A9-4CF7-BF1E-96498DFDA2D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895600" y="1000125"/>
            <a:ext cx="6400800" cy="4857750"/>
          </a:xfrm>
        </p:spPr>
        <p:txBody>
          <a:bodyPr/>
          <a:lstStyle/>
          <a:p>
            <a:pPr eaLnBrk="1" hangingPunct="1"/>
            <a:r>
              <a:rPr lang="hr-HR" altLang="sr-Latn-RS"/>
              <a:t>Međusobni položaj dviju ravnina u prostoru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47">
            <a:extLst>
              <a:ext uri="{FF2B5EF4-FFF2-40B4-BE49-F238E27FC236}">
                <a16:creationId xmlns:a16="http://schemas.microsoft.com/office/drawing/2014/main" id="{EA82D226-BB0D-45A3-97E5-C78A3A612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188914"/>
            <a:ext cx="8029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hr-HR" altLang="sr-Latn-RS" sz="2000" b="1" dirty="0"/>
              <a:t>Ravnine se ne sijeku (usporedne su) </a:t>
            </a:r>
            <a:r>
              <a:rPr lang="hr-HR" altLang="sr-Latn-RS" sz="2000" dirty="0"/>
              <a:t> </a:t>
            </a:r>
            <a:r>
              <a:rPr lang="hr-HR" altLang="sr-Latn-RS" sz="2000" b="1" dirty="0"/>
              <a:t>ako nemaju niti jednu zajedničku točku.</a:t>
            </a:r>
          </a:p>
        </p:txBody>
      </p:sp>
      <p:grpSp>
        <p:nvGrpSpPr>
          <p:cNvPr id="1030" name="Group 95">
            <a:extLst>
              <a:ext uri="{FF2B5EF4-FFF2-40B4-BE49-F238E27FC236}">
                <a16:creationId xmlns:a16="http://schemas.microsoft.com/office/drawing/2014/main" id="{D3201336-1D47-48C7-9611-C3777FD504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98688" y="1268413"/>
            <a:ext cx="2368550" cy="3395662"/>
            <a:chOff x="2424" y="791"/>
            <a:chExt cx="2130" cy="3054"/>
          </a:xfrm>
        </p:grpSpPr>
        <p:grpSp>
          <p:nvGrpSpPr>
            <p:cNvPr id="1076" name="Group 56">
              <a:extLst>
                <a:ext uri="{FF2B5EF4-FFF2-40B4-BE49-F238E27FC236}">
                  <a16:creationId xmlns:a16="http://schemas.microsoft.com/office/drawing/2014/main" id="{04BAF902-485E-48CC-86D6-93EFAEA8C36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424" y="791"/>
              <a:ext cx="918" cy="3054"/>
              <a:chOff x="250" y="722"/>
              <a:chExt cx="918" cy="3054"/>
            </a:xfrm>
          </p:grpSpPr>
          <p:sp>
            <p:nvSpPr>
              <p:cNvPr id="1111" name="Freeform 57">
                <a:extLst>
                  <a:ext uri="{FF2B5EF4-FFF2-40B4-BE49-F238E27FC236}">
                    <a16:creationId xmlns:a16="http://schemas.microsoft.com/office/drawing/2014/main" id="{57029FC0-10C6-4078-A9CE-DC5622526B1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50" y="722"/>
                <a:ext cx="918" cy="3054"/>
              </a:xfrm>
              <a:custGeom>
                <a:avLst/>
                <a:gdLst>
                  <a:gd name="T0" fmla="*/ 0 w 918"/>
                  <a:gd name="T1" fmla="*/ 3054 h 3054"/>
                  <a:gd name="T2" fmla="*/ 918 w 918"/>
                  <a:gd name="T3" fmla="*/ 2445 h 3054"/>
                  <a:gd name="T4" fmla="*/ 918 w 918"/>
                  <a:gd name="T5" fmla="*/ 0 h 3054"/>
                  <a:gd name="T6" fmla="*/ 0 w 918"/>
                  <a:gd name="T7" fmla="*/ 603 h 3054"/>
                  <a:gd name="T8" fmla="*/ 0 w 918"/>
                  <a:gd name="T9" fmla="*/ 3054 h 3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8"/>
                  <a:gd name="T16" fmla="*/ 0 h 3054"/>
                  <a:gd name="T17" fmla="*/ 918 w 918"/>
                  <a:gd name="T18" fmla="*/ 3054 h 3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8" h="3054">
                    <a:moveTo>
                      <a:pt x="0" y="3054"/>
                    </a:moveTo>
                    <a:lnTo>
                      <a:pt x="918" y="2445"/>
                    </a:lnTo>
                    <a:lnTo>
                      <a:pt x="918" y="0"/>
                    </a:lnTo>
                    <a:lnTo>
                      <a:pt x="0" y="603"/>
                    </a:lnTo>
                    <a:lnTo>
                      <a:pt x="0" y="3054"/>
                    </a:lnTo>
                    <a:close/>
                  </a:path>
                </a:pathLst>
              </a:custGeom>
              <a:solidFill>
                <a:schemeClr val="accent2">
                  <a:alpha val="41960"/>
                </a:schemeClr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112" name="Line 58">
                <a:extLst>
                  <a:ext uri="{FF2B5EF4-FFF2-40B4-BE49-F238E27FC236}">
                    <a16:creationId xmlns:a16="http://schemas.microsoft.com/office/drawing/2014/main" id="{CCFB00ED-2D87-4AB3-BF7A-6E0013540BA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50" y="1325"/>
                <a:ext cx="1" cy="245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113" name="Line 59">
                <a:extLst>
                  <a:ext uri="{FF2B5EF4-FFF2-40B4-BE49-F238E27FC236}">
                    <a16:creationId xmlns:a16="http://schemas.microsoft.com/office/drawing/2014/main" id="{0696524D-98D0-486B-ACD8-9802FD5674F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50" y="722"/>
                <a:ext cx="918" cy="60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114" name="Line 60">
                <a:extLst>
                  <a:ext uri="{FF2B5EF4-FFF2-40B4-BE49-F238E27FC236}">
                    <a16:creationId xmlns:a16="http://schemas.microsoft.com/office/drawing/2014/main" id="{C4E898D5-5603-4418-9438-1F1D4C317DE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50" y="3167"/>
                <a:ext cx="918" cy="6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</p:grpSp>
        <p:grpSp>
          <p:nvGrpSpPr>
            <p:cNvPr id="1077" name="Group 61">
              <a:extLst>
                <a:ext uri="{FF2B5EF4-FFF2-40B4-BE49-F238E27FC236}">
                  <a16:creationId xmlns:a16="http://schemas.microsoft.com/office/drawing/2014/main" id="{EF97F681-47E2-4151-963D-F2BDF8F55F6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434" y="1018"/>
              <a:ext cx="2120" cy="2644"/>
              <a:chOff x="454" y="722"/>
              <a:chExt cx="2120" cy="2644"/>
            </a:xfrm>
          </p:grpSpPr>
          <p:sp>
            <p:nvSpPr>
              <p:cNvPr id="1083" name="Line 62">
                <a:extLst>
                  <a:ext uri="{FF2B5EF4-FFF2-40B4-BE49-F238E27FC236}">
                    <a16:creationId xmlns:a16="http://schemas.microsoft.com/office/drawing/2014/main" id="{0AC7D916-A14D-45FD-B463-81459C9DDD6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74" y="3147"/>
                <a:ext cx="1126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84" name="Line 63">
                <a:extLst>
                  <a:ext uri="{FF2B5EF4-FFF2-40B4-BE49-F238E27FC236}">
                    <a16:creationId xmlns:a16="http://schemas.microsoft.com/office/drawing/2014/main" id="{BD418610-FC89-4903-8443-4520849FB64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74" y="1333"/>
                <a:ext cx="1" cy="181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85" name="Line 64">
                <a:extLst>
                  <a:ext uri="{FF2B5EF4-FFF2-40B4-BE49-F238E27FC236}">
                    <a16:creationId xmlns:a16="http://schemas.microsoft.com/office/drawing/2014/main" id="{3228018B-CAF2-4C7E-82C1-DCC8FFFA727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74" y="1333"/>
                <a:ext cx="1126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86" name="Line 65">
                <a:extLst>
                  <a:ext uri="{FF2B5EF4-FFF2-40B4-BE49-F238E27FC236}">
                    <a16:creationId xmlns:a16="http://schemas.microsoft.com/office/drawing/2014/main" id="{E16DE80F-FB37-4AA9-9A23-89D1003207C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700" y="1333"/>
                <a:ext cx="1" cy="181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87" name="Line 66">
                <a:extLst>
                  <a:ext uri="{FF2B5EF4-FFF2-40B4-BE49-F238E27FC236}">
                    <a16:creationId xmlns:a16="http://schemas.microsoft.com/office/drawing/2014/main" id="{DDCF6C68-D28F-43E3-8CD3-94230783171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700" y="2698"/>
                <a:ext cx="676" cy="44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88" name="Line 67">
                <a:extLst>
                  <a:ext uri="{FF2B5EF4-FFF2-40B4-BE49-F238E27FC236}">
                    <a16:creationId xmlns:a16="http://schemas.microsoft.com/office/drawing/2014/main" id="{07E8CB4E-3D06-43E2-AC3B-154C5E72D9F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700" y="884"/>
                <a:ext cx="676" cy="44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89" name="Line 68">
                <a:extLst>
                  <a:ext uri="{FF2B5EF4-FFF2-40B4-BE49-F238E27FC236}">
                    <a16:creationId xmlns:a16="http://schemas.microsoft.com/office/drawing/2014/main" id="{7F08C516-FA2F-4FA4-A538-FEC6EE6EAE1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76" y="884"/>
                <a:ext cx="1" cy="181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90" name="Line 69">
                <a:extLst>
                  <a:ext uri="{FF2B5EF4-FFF2-40B4-BE49-F238E27FC236}">
                    <a16:creationId xmlns:a16="http://schemas.microsoft.com/office/drawing/2014/main" id="{9F026023-87B9-4A0E-A57B-66FFC1EEBFA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50" y="884"/>
                <a:ext cx="1126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91" name="Line 70">
                <a:extLst>
                  <a:ext uri="{FF2B5EF4-FFF2-40B4-BE49-F238E27FC236}">
                    <a16:creationId xmlns:a16="http://schemas.microsoft.com/office/drawing/2014/main" id="{2610EC95-9B3B-43F9-8CCD-3C3C820C779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74" y="884"/>
                <a:ext cx="676" cy="44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92" name="Line 71">
                <a:extLst>
                  <a:ext uri="{FF2B5EF4-FFF2-40B4-BE49-F238E27FC236}">
                    <a16:creationId xmlns:a16="http://schemas.microsoft.com/office/drawing/2014/main" id="{2582434E-5C0D-4A9C-9208-6421DEBDC4B5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74" y="2698"/>
                <a:ext cx="676" cy="449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93" name="Line 72">
                <a:extLst>
                  <a:ext uri="{FF2B5EF4-FFF2-40B4-BE49-F238E27FC236}">
                    <a16:creationId xmlns:a16="http://schemas.microsoft.com/office/drawing/2014/main" id="{999FCDE5-1089-481C-B09C-3E4F22702E1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50" y="2698"/>
                <a:ext cx="1126" cy="1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94" name="Line 73">
                <a:extLst>
                  <a:ext uri="{FF2B5EF4-FFF2-40B4-BE49-F238E27FC236}">
                    <a16:creationId xmlns:a16="http://schemas.microsoft.com/office/drawing/2014/main" id="{0A7BD767-2EE7-4DB0-9BA1-8579BBA9B5F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50" y="884"/>
                <a:ext cx="1" cy="1814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95" name="Oval 74">
                <a:extLst>
                  <a:ext uri="{FF2B5EF4-FFF2-40B4-BE49-F238E27FC236}">
                    <a16:creationId xmlns:a16="http://schemas.microsoft.com/office/drawing/2014/main" id="{2779192E-07B4-41D9-A790-691374BC62E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39" y="2686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096" name="Rectangle 75">
                <a:extLst>
                  <a:ext uri="{FF2B5EF4-FFF2-40B4-BE49-F238E27FC236}">
                    <a16:creationId xmlns:a16="http://schemas.microsoft.com/office/drawing/2014/main" id="{46CE7EBF-794C-41F3-928E-136B25A7F5D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105" y="2574"/>
                <a:ext cx="150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D</a:t>
                </a:r>
                <a:endParaRPr lang="hr-HR" altLang="sr-Latn-RS" i="1"/>
              </a:p>
            </p:txBody>
          </p:sp>
          <p:sp>
            <p:nvSpPr>
              <p:cNvPr id="1097" name="Oval 76">
                <a:extLst>
                  <a:ext uri="{FF2B5EF4-FFF2-40B4-BE49-F238E27FC236}">
                    <a16:creationId xmlns:a16="http://schemas.microsoft.com/office/drawing/2014/main" id="{457FDA38-7A8A-4B1D-B93F-A2043164498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39" y="872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098" name="Rectangle 77">
                <a:extLst>
                  <a:ext uri="{FF2B5EF4-FFF2-40B4-BE49-F238E27FC236}">
                    <a16:creationId xmlns:a16="http://schemas.microsoft.com/office/drawing/2014/main" id="{1A085C82-98F5-4395-AF38-AE340734A3D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75" y="722"/>
                <a:ext cx="150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H</a:t>
                </a:r>
                <a:endParaRPr lang="hr-HR" altLang="sr-Latn-RS" i="1"/>
              </a:p>
            </p:txBody>
          </p:sp>
          <p:sp>
            <p:nvSpPr>
              <p:cNvPr id="1099" name="Oval 78">
                <a:extLst>
                  <a:ext uri="{FF2B5EF4-FFF2-40B4-BE49-F238E27FC236}">
                    <a16:creationId xmlns:a16="http://schemas.microsoft.com/office/drawing/2014/main" id="{79EC0933-168F-4DFC-B678-DBA24DC0B0B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64" y="872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100" name="Rectangle 79">
                <a:extLst>
                  <a:ext uri="{FF2B5EF4-FFF2-40B4-BE49-F238E27FC236}">
                    <a16:creationId xmlns:a16="http://schemas.microsoft.com/office/drawing/2014/main" id="{F306584B-6AAD-45DB-95C3-3A03D796019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06" y="741"/>
                <a:ext cx="160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G</a:t>
                </a:r>
                <a:endParaRPr lang="hr-HR" altLang="sr-Latn-RS" i="1"/>
              </a:p>
            </p:txBody>
          </p:sp>
          <p:sp>
            <p:nvSpPr>
              <p:cNvPr id="1101" name="Oval 80">
                <a:extLst>
                  <a:ext uri="{FF2B5EF4-FFF2-40B4-BE49-F238E27FC236}">
                    <a16:creationId xmlns:a16="http://schemas.microsoft.com/office/drawing/2014/main" id="{83DD9B34-6F5B-4E5C-B5E6-38327D9DB21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88" y="1321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102" name="Rectangle 81">
                <a:extLst>
                  <a:ext uri="{FF2B5EF4-FFF2-40B4-BE49-F238E27FC236}">
                    <a16:creationId xmlns:a16="http://schemas.microsoft.com/office/drawing/2014/main" id="{7B62C675-6F3C-4922-88F1-D47EF7162A6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36" y="1345"/>
                <a:ext cx="127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F</a:t>
                </a:r>
                <a:endParaRPr lang="hr-HR" altLang="sr-Latn-RS" i="1"/>
              </a:p>
            </p:txBody>
          </p:sp>
          <p:sp>
            <p:nvSpPr>
              <p:cNvPr id="1103" name="Oval 82">
                <a:extLst>
                  <a:ext uri="{FF2B5EF4-FFF2-40B4-BE49-F238E27FC236}">
                    <a16:creationId xmlns:a16="http://schemas.microsoft.com/office/drawing/2014/main" id="{C4A7FD8F-AE63-4FCF-968A-300ACCB228E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2" y="3135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104" name="Rectangle 83">
                <a:extLst>
                  <a:ext uri="{FF2B5EF4-FFF2-40B4-BE49-F238E27FC236}">
                    <a16:creationId xmlns:a16="http://schemas.microsoft.com/office/drawing/2014/main" id="{5231079C-DA5A-4B9D-8A05-CC50116536C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60" y="3113"/>
                <a:ext cx="13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A</a:t>
                </a:r>
                <a:endParaRPr lang="hr-HR" altLang="sr-Latn-RS" i="1"/>
              </a:p>
            </p:txBody>
          </p:sp>
          <p:sp>
            <p:nvSpPr>
              <p:cNvPr id="1105" name="Oval 84">
                <a:extLst>
                  <a:ext uri="{FF2B5EF4-FFF2-40B4-BE49-F238E27FC236}">
                    <a16:creationId xmlns:a16="http://schemas.microsoft.com/office/drawing/2014/main" id="{CCCCFE61-7D96-4386-A7E5-E5D151594D3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88" y="3135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106" name="Rectangle 85">
                <a:extLst>
                  <a:ext uri="{FF2B5EF4-FFF2-40B4-BE49-F238E27FC236}">
                    <a16:creationId xmlns:a16="http://schemas.microsoft.com/office/drawing/2014/main" id="{5DB13FD4-6BD1-496F-B515-85A8B3B2897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43" y="3117"/>
                <a:ext cx="13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B</a:t>
                </a:r>
                <a:endParaRPr lang="hr-HR" altLang="sr-Latn-RS" i="1"/>
              </a:p>
            </p:txBody>
          </p:sp>
          <p:sp>
            <p:nvSpPr>
              <p:cNvPr id="1107" name="Oval 86">
                <a:extLst>
                  <a:ext uri="{FF2B5EF4-FFF2-40B4-BE49-F238E27FC236}">
                    <a16:creationId xmlns:a16="http://schemas.microsoft.com/office/drawing/2014/main" id="{045F3ED5-CCBA-4FD9-965A-715ACF73906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64" y="2686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108" name="Rectangle 87">
                <a:extLst>
                  <a:ext uri="{FF2B5EF4-FFF2-40B4-BE49-F238E27FC236}">
                    <a16:creationId xmlns:a16="http://schemas.microsoft.com/office/drawing/2014/main" id="{F46AA6B6-2CED-477F-8DE6-7B6672A6237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24" y="2579"/>
                <a:ext cx="150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C</a:t>
                </a:r>
                <a:endParaRPr lang="hr-HR" altLang="sr-Latn-RS" i="1"/>
              </a:p>
            </p:txBody>
          </p:sp>
          <p:sp>
            <p:nvSpPr>
              <p:cNvPr id="1109" name="Oval 88">
                <a:extLst>
                  <a:ext uri="{FF2B5EF4-FFF2-40B4-BE49-F238E27FC236}">
                    <a16:creationId xmlns:a16="http://schemas.microsoft.com/office/drawing/2014/main" id="{6EE88AE9-A658-45C8-8B4D-7DD3BD479C6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2" y="1321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110" name="Rectangle 89">
                <a:extLst>
                  <a:ext uri="{FF2B5EF4-FFF2-40B4-BE49-F238E27FC236}">
                    <a16:creationId xmlns:a16="http://schemas.microsoft.com/office/drawing/2014/main" id="{8187E670-D980-429A-8EE6-C5809135985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4" y="1362"/>
                <a:ext cx="13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E</a:t>
                </a:r>
                <a:endParaRPr lang="hr-HR" altLang="sr-Latn-RS" i="1"/>
              </a:p>
            </p:txBody>
          </p:sp>
        </p:grpSp>
        <p:grpSp>
          <p:nvGrpSpPr>
            <p:cNvPr id="1078" name="Group 90">
              <a:extLst>
                <a:ext uri="{FF2B5EF4-FFF2-40B4-BE49-F238E27FC236}">
                  <a16:creationId xmlns:a16="http://schemas.microsoft.com/office/drawing/2014/main" id="{15F79F0A-94FF-46E2-9E7B-241C800A321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580" y="791"/>
              <a:ext cx="918" cy="3054"/>
              <a:chOff x="250" y="722"/>
              <a:chExt cx="918" cy="3054"/>
            </a:xfrm>
          </p:grpSpPr>
          <p:sp>
            <p:nvSpPr>
              <p:cNvPr id="1079" name="Freeform 91">
                <a:extLst>
                  <a:ext uri="{FF2B5EF4-FFF2-40B4-BE49-F238E27FC236}">
                    <a16:creationId xmlns:a16="http://schemas.microsoft.com/office/drawing/2014/main" id="{F04D3461-B604-4ED6-BD7A-347032286F3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50" y="722"/>
                <a:ext cx="918" cy="3054"/>
              </a:xfrm>
              <a:custGeom>
                <a:avLst/>
                <a:gdLst>
                  <a:gd name="T0" fmla="*/ 0 w 918"/>
                  <a:gd name="T1" fmla="*/ 3054 h 3054"/>
                  <a:gd name="T2" fmla="*/ 918 w 918"/>
                  <a:gd name="T3" fmla="*/ 2445 h 3054"/>
                  <a:gd name="T4" fmla="*/ 918 w 918"/>
                  <a:gd name="T5" fmla="*/ 0 h 3054"/>
                  <a:gd name="T6" fmla="*/ 0 w 918"/>
                  <a:gd name="T7" fmla="*/ 603 h 3054"/>
                  <a:gd name="T8" fmla="*/ 0 w 918"/>
                  <a:gd name="T9" fmla="*/ 3054 h 305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18"/>
                  <a:gd name="T16" fmla="*/ 0 h 3054"/>
                  <a:gd name="T17" fmla="*/ 918 w 918"/>
                  <a:gd name="T18" fmla="*/ 3054 h 305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18" h="3054">
                    <a:moveTo>
                      <a:pt x="0" y="3054"/>
                    </a:moveTo>
                    <a:lnTo>
                      <a:pt x="918" y="2445"/>
                    </a:lnTo>
                    <a:lnTo>
                      <a:pt x="918" y="0"/>
                    </a:lnTo>
                    <a:lnTo>
                      <a:pt x="0" y="603"/>
                    </a:lnTo>
                    <a:lnTo>
                      <a:pt x="0" y="3054"/>
                    </a:lnTo>
                    <a:close/>
                  </a:path>
                </a:pathLst>
              </a:custGeom>
              <a:solidFill>
                <a:srgbClr val="FF6600">
                  <a:alpha val="41960"/>
                </a:srgbClr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80" name="Line 92">
                <a:extLst>
                  <a:ext uri="{FF2B5EF4-FFF2-40B4-BE49-F238E27FC236}">
                    <a16:creationId xmlns:a16="http://schemas.microsoft.com/office/drawing/2014/main" id="{A0CCAF86-E79D-425A-9DE5-98D5F107B14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50" y="1325"/>
                <a:ext cx="1" cy="245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81" name="Line 93">
                <a:extLst>
                  <a:ext uri="{FF2B5EF4-FFF2-40B4-BE49-F238E27FC236}">
                    <a16:creationId xmlns:a16="http://schemas.microsoft.com/office/drawing/2014/main" id="{A5749CA8-881F-4C47-8289-2D3906FEBF5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50" y="722"/>
                <a:ext cx="918" cy="60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82" name="Line 94">
                <a:extLst>
                  <a:ext uri="{FF2B5EF4-FFF2-40B4-BE49-F238E27FC236}">
                    <a16:creationId xmlns:a16="http://schemas.microsoft.com/office/drawing/2014/main" id="{0725A57F-011A-4CB9-90A0-D39DC9AF2DB8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250" y="3167"/>
                <a:ext cx="918" cy="609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</p:grpSp>
      </p:grpSp>
      <p:grpSp>
        <p:nvGrpSpPr>
          <p:cNvPr id="1031" name="Group 139">
            <a:extLst>
              <a:ext uri="{FF2B5EF4-FFF2-40B4-BE49-F238E27FC236}">
                <a16:creationId xmlns:a16="http://schemas.microsoft.com/office/drawing/2014/main" id="{3E0B97C0-4BE1-472D-85C4-4BF3CD47E03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26051" y="1441451"/>
            <a:ext cx="3008313" cy="2938463"/>
            <a:chOff x="1973" y="821"/>
            <a:chExt cx="2706" cy="2644"/>
          </a:xfrm>
        </p:grpSpPr>
        <p:grpSp>
          <p:nvGrpSpPr>
            <p:cNvPr id="1033" name="Group 96">
              <a:extLst>
                <a:ext uri="{FF2B5EF4-FFF2-40B4-BE49-F238E27FC236}">
                  <a16:creationId xmlns:a16="http://schemas.microsoft.com/office/drawing/2014/main" id="{E6C0518E-3C41-48FB-B837-1C238A43904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73" y="2678"/>
              <a:ext cx="2706" cy="677"/>
              <a:chOff x="2925" y="3113"/>
              <a:chExt cx="2706" cy="677"/>
            </a:xfrm>
          </p:grpSpPr>
          <p:sp>
            <p:nvSpPr>
              <p:cNvPr id="1070" name="Freeform 97">
                <a:extLst>
                  <a:ext uri="{FF2B5EF4-FFF2-40B4-BE49-F238E27FC236}">
                    <a16:creationId xmlns:a16="http://schemas.microsoft.com/office/drawing/2014/main" id="{9CC68BF1-3623-4E26-908D-0D7D72740A17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925" y="3113"/>
                <a:ext cx="2706" cy="676"/>
              </a:xfrm>
              <a:custGeom>
                <a:avLst/>
                <a:gdLst>
                  <a:gd name="T0" fmla="*/ 0 w 2706"/>
                  <a:gd name="T1" fmla="*/ 676 h 676"/>
                  <a:gd name="T2" fmla="*/ 1688 w 2706"/>
                  <a:gd name="T3" fmla="*/ 676 h 676"/>
                  <a:gd name="T4" fmla="*/ 2706 w 2706"/>
                  <a:gd name="T5" fmla="*/ 0 h 676"/>
                  <a:gd name="T6" fmla="*/ 1018 w 2706"/>
                  <a:gd name="T7" fmla="*/ 0 h 676"/>
                  <a:gd name="T8" fmla="*/ 0 w 2706"/>
                  <a:gd name="T9" fmla="*/ 676 h 6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06"/>
                  <a:gd name="T16" fmla="*/ 0 h 676"/>
                  <a:gd name="T17" fmla="*/ 2706 w 2706"/>
                  <a:gd name="T18" fmla="*/ 676 h 6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06" h="676">
                    <a:moveTo>
                      <a:pt x="0" y="676"/>
                    </a:moveTo>
                    <a:lnTo>
                      <a:pt x="1688" y="676"/>
                    </a:lnTo>
                    <a:lnTo>
                      <a:pt x="2706" y="0"/>
                    </a:lnTo>
                    <a:lnTo>
                      <a:pt x="1018" y="0"/>
                    </a:lnTo>
                    <a:lnTo>
                      <a:pt x="0" y="676"/>
                    </a:lnTo>
                    <a:close/>
                  </a:path>
                </a:pathLst>
              </a:custGeom>
              <a:solidFill>
                <a:srgbClr val="FFFF00">
                  <a:alpha val="45097"/>
                </a:srgbClr>
              </a:solidFill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71" name="Line 98">
                <a:extLst>
                  <a:ext uri="{FF2B5EF4-FFF2-40B4-BE49-F238E27FC236}">
                    <a16:creationId xmlns:a16="http://schemas.microsoft.com/office/drawing/2014/main" id="{1AD7427B-BA01-499C-99EC-52D6EFCA26B0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943" y="3113"/>
                <a:ext cx="1688" cy="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grpSp>
            <p:nvGrpSpPr>
              <p:cNvPr id="1072" name="Group 99">
                <a:extLst>
                  <a:ext uri="{FF2B5EF4-FFF2-40B4-BE49-F238E27FC236}">
                    <a16:creationId xmlns:a16="http://schemas.microsoft.com/office/drawing/2014/main" id="{583F9794-A2DF-499D-8836-166EE3F32165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25" y="3113"/>
                <a:ext cx="2706" cy="677"/>
                <a:chOff x="2925" y="3113"/>
                <a:chExt cx="2706" cy="677"/>
              </a:xfrm>
            </p:grpSpPr>
            <p:sp>
              <p:nvSpPr>
                <p:cNvPr id="1073" name="Line 100">
                  <a:extLst>
                    <a:ext uri="{FF2B5EF4-FFF2-40B4-BE49-F238E27FC236}">
                      <a16:creationId xmlns:a16="http://schemas.microsoft.com/office/drawing/2014/main" id="{EC79C47D-AACA-4D1F-A4D9-C8A71955B944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3113"/>
                  <a:ext cx="1018" cy="67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4" name="Line 101">
                  <a:extLst>
                    <a:ext uri="{FF2B5EF4-FFF2-40B4-BE49-F238E27FC236}">
                      <a16:creationId xmlns:a16="http://schemas.microsoft.com/office/drawing/2014/main" id="{25F32179-D94F-42A0-8EA4-D38B6E60A9B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13" y="3113"/>
                  <a:ext cx="1018" cy="67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75" name="Line 102">
                  <a:extLst>
                    <a:ext uri="{FF2B5EF4-FFF2-40B4-BE49-F238E27FC236}">
                      <a16:creationId xmlns:a16="http://schemas.microsoft.com/office/drawing/2014/main" id="{EA8C0E58-545B-4132-B768-804F62D4EE8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789"/>
                  <a:ext cx="1688" cy="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</p:grpSp>
        </p:grpSp>
        <p:grpSp>
          <p:nvGrpSpPr>
            <p:cNvPr id="1034" name="Group 103">
              <a:extLst>
                <a:ext uri="{FF2B5EF4-FFF2-40B4-BE49-F238E27FC236}">
                  <a16:creationId xmlns:a16="http://schemas.microsoft.com/office/drawing/2014/main" id="{6C0BC355-307E-4888-A44A-103DEF17D69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233" y="821"/>
              <a:ext cx="2120" cy="2644"/>
              <a:chOff x="454" y="722"/>
              <a:chExt cx="2120" cy="2644"/>
            </a:xfrm>
          </p:grpSpPr>
          <p:sp>
            <p:nvSpPr>
              <p:cNvPr id="1042" name="Line 104">
                <a:extLst>
                  <a:ext uri="{FF2B5EF4-FFF2-40B4-BE49-F238E27FC236}">
                    <a16:creationId xmlns:a16="http://schemas.microsoft.com/office/drawing/2014/main" id="{B09EF6B7-4388-4F91-B324-D8DCFFAC960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74" y="3147"/>
                <a:ext cx="1126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43" name="Line 105">
                <a:extLst>
                  <a:ext uri="{FF2B5EF4-FFF2-40B4-BE49-F238E27FC236}">
                    <a16:creationId xmlns:a16="http://schemas.microsoft.com/office/drawing/2014/main" id="{BDE50467-A254-4F08-974C-F14B1742AF0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74" y="1333"/>
                <a:ext cx="1" cy="181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44" name="Line 106">
                <a:extLst>
                  <a:ext uri="{FF2B5EF4-FFF2-40B4-BE49-F238E27FC236}">
                    <a16:creationId xmlns:a16="http://schemas.microsoft.com/office/drawing/2014/main" id="{00304FB9-4035-4A7A-993E-C938A76182CF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574" y="1333"/>
                <a:ext cx="1126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45" name="Line 107">
                <a:extLst>
                  <a:ext uri="{FF2B5EF4-FFF2-40B4-BE49-F238E27FC236}">
                    <a16:creationId xmlns:a16="http://schemas.microsoft.com/office/drawing/2014/main" id="{5212829D-1CB7-44FB-A217-A762206566D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700" y="1333"/>
                <a:ext cx="1" cy="181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46" name="Line 108">
                <a:extLst>
                  <a:ext uri="{FF2B5EF4-FFF2-40B4-BE49-F238E27FC236}">
                    <a16:creationId xmlns:a16="http://schemas.microsoft.com/office/drawing/2014/main" id="{B9847EF7-9B81-4F22-80EC-B7FC6662224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700" y="2698"/>
                <a:ext cx="676" cy="44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47" name="Line 109">
                <a:extLst>
                  <a:ext uri="{FF2B5EF4-FFF2-40B4-BE49-F238E27FC236}">
                    <a16:creationId xmlns:a16="http://schemas.microsoft.com/office/drawing/2014/main" id="{4B382842-D490-41AF-AE76-4AD1911B592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1700" y="884"/>
                <a:ext cx="676" cy="44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48" name="Line 110">
                <a:extLst>
                  <a:ext uri="{FF2B5EF4-FFF2-40B4-BE49-F238E27FC236}">
                    <a16:creationId xmlns:a16="http://schemas.microsoft.com/office/drawing/2014/main" id="{1A1F6BD9-84C6-4878-ABF3-52B42D5F3E6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2376" y="884"/>
                <a:ext cx="1" cy="1814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49" name="Line 111">
                <a:extLst>
                  <a:ext uri="{FF2B5EF4-FFF2-40B4-BE49-F238E27FC236}">
                    <a16:creationId xmlns:a16="http://schemas.microsoft.com/office/drawing/2014/main" id="{B9FB0F46-46E7-4009-AAE9-630732F78F2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50" y="884"/>
                <a:ext cx="1126" cy="1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50" name="Line 112">
                <a:extLst>
                  <a:ext uri="{FF2B5EF4-FFF2-40B4-BE49-F238E27FC236}">
                    <a16:creationId xmlns:a16="http://schemas.microsoft.com/office/drawing/2014/main" id="{42AA17E2-0768-428A-97C7-A960A83CF91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74" y="884"/>
                <a:ext cx="676" cy="449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51" name="Line 113">
                <a:extLst>
                  <a:ext uri="{FF2B5EF4-FFF2-40B4-BE49-F238E27FC236}">
                    <a16:creationId xmlns:a16="http://schemas.microsoft.com/office/drawing/2014/main" id="{9A0E5C7C-206E-4F23-B6AB-676080594982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74" y="2698"/>
                <a:ext cx="676" cy="449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52" name="Line 114">
                <a:extLst>
                  <a:ext uri="{FF2B5EF4-FFF2-40B4-BE49-F238E27FC236}">
                    <a16:creationId xmlns:a16="http://schemas.microsoft.com/office/drawing/2014/main" id="{006BA5B0-062D-46AB-A0AD-DD9B6D4CFF01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50" y="2698"/>
                <a:ext cx="1126" cy="1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53" name="Line 115">
                <a:extLst>
                  <a:ext uri="{FF2B5EF4-FFF2-40B4-BE49-F238E27FC236}">
                    <a16:creationId xmlns:a16="http://schemas.microsoft.com/office/drawing/2014/main" id="{D84314D2-CF39-46CD-B4F2-D5EAA1AEE05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1250" y="884"/>
                <a:ext cx="1" cy="1814"/>
              </a:xfrm>
              <a:prstGeom prst="line">
                <a:avLst/>
              </a:prstGeom>
              <a:noFill/>
              <a:ln w="12700">
                <a:solidFill>
                  <a:srgbClr val="000080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54" name="Oval 116">
                <a:extLst>
                  <a:ext uri="{FF2B5EF4-FFF2-40B4-BE49-F238E27FC236}">
                    <a16:creationId xmlns:a16="http://schemas.microsoft.com/office/drawing/2014/main" id="{C3B8F1AB-CAA0-4E3E-9D56-B0E306A158B9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39" y="2686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055" name="Rectangle 117">
                <a:extLst>
                  <a:ext uri="{FF2B5EF4-FFF2-40B4-BE49-F238E27FC236}">
                    <a16:creationId xmlns:a16="http://schemas.microsoft.com/office/drawing/2014/main" id="{042F598A-428C-4D0F-9E9C-CE004EC7527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075" y="2526"/>
                <a:ext cx="149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D</a:t>
                </a:r>
                <a:endParaRPr lang="hr-HR" altLang="sr-Latn-RS" i="1"/>
              </a:p>
            </p:txBody>
          </p:sp>
          <p:sp>
            <p:nvSpPr>
              <p:cNvPr id="1056" name="Oval 118">
                <a:extLst>
                  <a:ext uri="{FF2B5EF4-FFF2-40B4-BE49-F238E27FC236}">
                    <a16:creationId xmlns:a16="http://schemas.microsoft.com/office/drawing/2014/main" id="{F643A825-34ED-419C-88FB-980A9B1AF72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39" y="872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057" name="Rectangle 119">
                <a:extLst>
                  <a:ext uri="{FF2B5EF4-FFF2-40B4-BE49-F238E27FC236}">
                    <a16:creationId xmlns:a16="http://schemas.microsoft.com/office/drawing/2014/main" id="{0F854FBE-19EB-4BA5-B9A8-8C53F63CE86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274" y="722"/>
                <a:ext cx="150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H</a:t>
                </a:r>
                <a:endParaRPr lang="hr-HR" altLang="sr-Latn-RS" i="1"/>
              </a:p>
            </p:txBody>
          </p:sp>
          <p:sp>
            <p:nvSpPr>
              <p:cNvPr id="1058" name="Oval 120">
                <a:extLst>
                  <a:ext uri="{FF2B5EF4-FFF2-40B4-BE49-F238E27FC236}">
                    <a16:creationId xmlns:a16="http://schemas.microsoft.com/office/drawing/2014/main" id="{EA7E1D52-1695-4E2A-97ED-C7FA4E59A25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64" y="872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059" name="Rectangle 121">
                <a:extLst>
                  <a:ext uri="{FF2B5EF4-FFF2-40B4-BE49-F238E27FC236}">
                    <a16:creationId xmlns:a16="http://schemas.microsoft.com/office/drawing/2014/main" id="{EC807CCB-1065-4D4F-9F99-A8B1A8A64C1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06" y="741"/>
                <a:ext cx="160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G</a:t>
                </a:r>
                <a:endParaRPr lang="hr-HR" altLang="sr-Latn-RS" i="1"/>
              </a:p>
            </p:txBody>
          </p:sp>
          <p:sp>
            <p:nvSpPr>
              <p:cNvPr id="1060" name="Oval 122">
                <a:extLst>
                  <a:ext uri="{FF2B5EF4-FFF2-40B4-BE49-F238E27FC236}">
                    <a16:creationId xmlns:a16="http://schemas.microsoft.com/office/drawing/2014/main" id="{CE017BC1-C564-48CA-95E8-48F975D7CE6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88" y="1321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061" name="Rectangle 123">
                <a:extLst>
                  <a:ext uri="{FF2B5EF4-FFF2-40B4-BE49-F238E27FC236}">
                    <a16:creationId xmlns:a16="http://schemas.microsoft.com/office/drawing/2014/main" id="{54CF1CA1-1538-45C9-9599-D3218A2B000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35" y="1345"/>
                <a:ext cx="126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F</a:t>
                </a:r>
                <a:endParaRPr lang="hr-HR" altLang="sr-Latn-RS" i="1"/>
              </a:p>
            </p:txBody>
          </p:sp>
          <p:sp>
            <p:nvSpPr>
              <p:cNvPr id="1062" name="Oval 124">
                <a:extLst>
                  <a:ext uri="{FF2B5EF4-FFF2-40B4-BE49-F238E27FC236}">
                    <a16:creationId xmlns:a16="http://schemas.microsoft.com/office/drawing/2014/main" id="{F5A1D1EF-9392-4AF9-9F85-B5CDA3C10E9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2" y="3135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063" name="Rectangle 125">
                <a:extLst>
                  <a:ext uri="{FF2B5EF4-FFF2-40B4-BE49-F238E27FC236}">
                    <a16:creationId xmlns:a16="http://schemas.microsoft.com/office/drawing/2014/main" id="{7039A75E-CEA8-4F67-9397-678988E8586C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60" y="3113"/>
                <a:ext cx="13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A</a:t>
                </a:r>
                <a:endParaRPr lang="hr-HR" altLang="sr-Latn-RS" i="1"/>
              </a:p>
            </p:txBody>
          </p:sp>
          <p:sp>
            <p:nvSpPr>
              <p:cNvPr id="1064" name="Oval 126">
                <a:extLst>
                  <a:ext uri="{FF2B5EF4-FFF2-40B4-BE49-F238E27FC236}">
                    <a16:creationId xmlns:a16="http://schemas.microsoft.com/office/drawing/2014/main" id="{8244A1B4-F5EB-412D-B77C-CD25E302F26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688" y="3135"/>
                <a:ext cx="29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065" name="Rectangle 127">
                <a:extLst>
                  <a:ext uri="{FF2B5EF4-FFF2-40B4-BE49-F238E27FC236}">
                    <a16:creationId xmlns:a16="http://schemas.microsoft.com/office/drawing/2014/main" id="{54335FE0-0F0B-4ED4-BF6E-7AC8B6CAB2D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744" y="3117"/>
                <a:ext cx="13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B</a:t>
                </a:r>
                <a:endParaRPr lang="hr-HR" altLang="sr-Latn-RS" i="1"/>
              </a:p>
            </p:txBody>
          </p:sp>
          <p:sp>
            <p:nvSpPr>
              <p:cNvPr id="1066" name="Oval 128">
                <a:extLst>
                  <a:ext uri="{FF2B5EF4-FFF2-40B4-BE49-F238E27FC236}">
                    <a16:creationId xmlns:a16="http://schemas.microsoft.com/office/drawing/2014/main" id="{E8DBBBAD-7FA7-48F7-AE9E-7802825062B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364" y="2686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067" name="Rectangle 129">
                <a:extLst>
                  <a:ext uri="{FF2B5EF4-FFF2-40B4-BE49-F238E27FC236}">
                    <a16:creationId xmlns:a16="http://schemas.microsoft.com/office/drawing/2014/main" id="{C68A4E73-291F-4E01-A9B5-54BDE15D3EB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2424" y="2579"/>
                <a:ext cx="150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C</a:t>
                </a:r>
                <a:endParaRPr lang="hr-HR" altLang="sr-Latn-RS" i="1"/>
              </a:p>
            </p:txBody>
          </p:sp>
          <p:sp>
            <p:nvSpPr>
              <p:cNvPr id="1068" name="Oval 130">
                <a:extLst>
                  <a:ext uri="{FF2B5EF4-FFF2-40B4-BE49-F238E27FC236}">
                    <a16:creationId xmlns:a16="http://schemas.microsoft.com/office/drawing/2014/main" id="{8128E045-6F92-4616-93DE-4BBEE4BA511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2" y="1321"/>
                <a:ext cx="30" cy="29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sr-Latn-CS" altLang="sr-Latn-RS"/>
              </a:p>
            </p:txBody>
          </p:sp>
          <p:sp>
            <p:nvSpPr>
              <p:cNvPr id="1069" name="Rectangle 131">
                <a:extLst>
                  <a:ext uri="{FF2B5EF4-FFF2-40B4-BE49-F238E27FC236}">
                    <a16:creationId xmlns:a16="http://schemas.microsoft.com/office/drawing/2014/main" id="{2792C6EC-D8D5-4428-85DF-8C273600530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54" y="1362"/>
                <a:ext cx="138" cy="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i="1">
                    <a:solidFill>
                      <a:srgbClr val="000000"/>
                    </a:solidFill>
                  </a:rPr>
                  <a:t>E</a:t>
                </a:r>
                <a:endParaRPr lang="hr-HR" altLang="sr-Latn-RS" i="1"/>
              </a:p>
            </p:txBody>
          </p:sp>
        </p:grpSp>
        <p:grpSp>
          <p:nvGrpSpPr>
            <p:cNvPr id="1035" name="Group 132">
              <a:extLst>
                <a:ext uri="{FF2B5EF4-FFF2-40B4-BE49-F238E27FC236}">
                  <a16:creationId xmlns:a16="http://schemas.microsoft.com/office/drawing/2014/main" id="{64920DD3-330F-495F-8D6A-2903CAA4413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1973" y="882"/>
              <a:ext cx="2706" cy="677"/>
              <a:chOff x="2925" y="3113"/>
              <a:chExt cx="2706" cy="677"/>
            </a:xfrm>
          </p:grpSpPr>
          <p:sp>
            <p:nvSpPr>
              <p:cNvPr id="1036" name="Freeform 133">
                <a:extLst>
                  <a:ext uri="{FF2B5EF4-FFF2-40B4-BE49-F238E27FC236}">
                    <a16:creationId xmlns:a16="http://schemas.microsoft.com/office/drawing/2014/main" id="{1FEB1A7D-7BFA-488C-96FE-F6AE939E615D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925" y="3113"/>
                <a:ext cx="2706" cy="676"/>
              </a:xfrm>
              <a:custGeom>
                <a:avLst/>
                <a:gdLst>
                  <a:gd name="T0" fmla="*/ 0 w 2706"/>
                  <a:gd name="T1" fmla="*/ 676 h 676"/>
                  <a:gd name="T2" fmla="*/ 1688 w 2706"/>
                  <a:gd name="T3" fmla="*/ 676 h 676"/>
                  <a:gd name="T4" fmla="*/ 2706 w 2706"/>
                  <a:gd name="T5" fmla="*/ 0 h 676"/>
                  <a:gd name="T6" fmla="*/ 1018 w 2706"/>
                  <a:gd name="T7" fmla="*/ 0 h 676"/>
                  <a:gd name="T8" fmla="*/ 0 w 2706"/>
                  <a:gd name="T9" fmla="*/ 676 h 6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706"/>
                  <a:gd name="T16" fmla="*/ 0 h 676"/>
                  <a:gd name="T17" fmla="*/ 2706 w 2706"/>
                  <a:gd name="T18" fmla="*/ 676 h 6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706" h="676">
                    <a:moveTo>
                      <a:pt x="0" y="676"/>
                    </a:moveTo>
                    <a:lnTo>
                      <a:pt x="1688" y="676"/>
                    </a:lnTo>
                    <a:lnTo>
                      <a:pt x="2706" y="0"/>
                    </a:lnTo>
                    <a:lnTo>
                      <a:pt x="1018" y="0"/>
                    </a:lnTo>
                    <a:lnTo>
                      <a:pt x="0" y="676"/>
                    </a:lnTo>
                    <a:close/>
                  </a:path>
                </a:pathLst>
              </a:custGeom>
              <a:solidFill>
                <a:srgbClr val="008000">
                  <a:alpha val="45097"/>
                </a:srgbClr>
              </a:solidFill>
              <a:ln w="0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hr-HR"/>
              </a:p>
            </p:txBody>
          </p:sp>
          <p:sp>
            <p:nvSpPr>
              <p:cNvPr id="1037" name="Line 134">
                <a:extLst>
                  <a:ext uri="{FF2B5EF4-FFF2-40B4-BE49-F238E27FC236}">
                    <a16:creationId xmlns:a16="http://schemas.microsoft.com/office/drawing/2014/main" id="{14182081-FED9-4566-852C-FF21F378C5CA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943" y="3113"/>
                <a:ext cx="1688" cy="1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r-HR"/>
              </a:p>
            </p:txBody>
          </p:sp>
          <p:grpSp>
            <p:nvGrpSpPr>
              <p:cNvPr id="1038" name="Group 135">
                <a:extLst>
                  <a:ext uri="{FF2B5EF4-FFF2-40B4-BE49-F238E27FC236}">
                    <a16:creationId xmlns:a16="http://schemas.microsoft.com/office/drawing/2014/main" id="{5602297C-A8A6-42A0-BF4D-85459D7FCD16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2925" y="3113"/>
                <a:ext cx="2706" cy="677"/>
                <a:chOff x="2925" y="3113"/>
                <a:chExt cx="2706" cy="677"/>
              </a:xfrm>
            </p:grpSpPr>
            <p:sp>
              <p:nvSpPr>
                <p:cNvPr id="1039" name="Line 136">
                  <a:extLst>
                    <a:ext uri="{FF2B5EF4-FFF2-40B4-BE49-F238E27FC236}">
                      <a16:creationId xmlns:a16="http://schemas.microsoft.com/office/drawing/2014/main" id="{37ADBBF7-B78B-467C-92F3-C8C0DAE98FF8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925" y="3113"/>
                  <a:ext cx="1018" cy="67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40" name="Line 137">
                  <a:extLst>
                    <a:ext uri="{FF2B5EF4-FFF2-40B4-BE49-F238E27FC236}">
                      <a16:creationId xmlns:a16="http://schemas.microsoft.com/office/drawing/2014/main" id="{4DCC3E03-09A3-405B-9A66-3F1C981F8DC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13" y="3113"/>
                  <a:ext cx="1018" cy="67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  <p:sp>
              <p:nvSpPr>
                <p:cNvPr id="1041" name="Line 138">
                  <a:extLst>
                    <a:ext uri="{FF2B5EF4-FFF2-40B4-BE49-F238E27FC236}">
                      <a16:creationId xmlns:a16="http://schemas.microsoft.com/office/drawing/2014/main" id="{D43F74E7-F1B1-4E97-A926-586B1F9F3DB7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2925" y="3789"/>
                  <a:ext cx="1688" cy="1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r-HR"/>
                </a:p>
              </p:txBody>
            </p:sp>
          </p:grpSp>
        </p:grpSp>
      </p:grpSp>
      <p:graphicFrame>
        <p:nvGraphicFramePr>
          <p:cNvPr id="1026" name="Object 148">
            <a:extLst>
              <a:ext uri="{FF2B5EF4-FFF2-40B4-BE49-F238E27FC236}">
                <a16:creationId xmlns:a16="http://schemas.microsoft.com/office/drawing/2014/main" id="{EA34A38D-C0A9-4403-AAE3-137BFE1DEE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1875" y="5051425"/>
          <a:ext cx="156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562040" imgH="355320" progId="Equation.DSMT4">
                  <p:embed/>
                </p:oleObj>
              </mc:Choice>
              <mc:Fallback>
                <p:oleObj name="Equation" r:id="rId3" imgW="1562040" imgH="355320" progId="Equation.DSMT4">
                  <p:embed/>
                  <p:pic>
                    <p:nvPicPr>
                      <p:cNvPr id="1026" name="Object 148">
                        <a:extLst>
                          <a:ext uri="{FF2B5EF4-FFF2-40B4-BE49-F238E27FC236}">
                            <a16:creationId xmlns:a16="http://schemas.microsoft.com/office/drawing/2014/main" id="{EA34A38D-C0A9-4403-AAE3-137BFE1DE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051425"/>
                        <a:ext cx="1562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9">
            <a:extLst>
              <a:ext uri="{FF2B5EF4-FFF2-40B4-BE49-F238E27FC236}">
                <a16:creationId xmlns:a16="http://schemas.microsoft.com/office/drawing/2014/main" id="{62CC0938-1AFF-4CCB-8377-6827EBF05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5051425"/>
          <a:ext cx="149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498320" imgH="355320" progId="Equation.DSMT4">
                  <p:embed/>
                </p:oleObj>
              </mc:Choice>
              <mc:Fallback>
                <p:oleObj name="Equation" r:id="rId5" imgW="1498320" imgH="355320" progId="Equation.DSMT4">
                  <p:embed/>
                  <p:pic>
                    <p:nvPicPr>
                      <p:cNvPr id="1027" name="Object 149">
                        <a:extLst>
                          <a:ext uri="{FF2B5EF4-FFF2-40B4-BE49-F238E27FC236}">
                            <a16:creationId xmlns:a16="http://schemas.microsoft.com/office/drawing/2014/main" id="{62CC0938-1AFF-4CCB-8377-6827EBF055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5051425"/>
                        <a:ext cx="149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150">
            <a:extLst>
              <a:ext uri="{FF2B5EF4-FFF2-40B4-BE49-F238E27FC236}">
                <a16:creationId xmlns:a16="http://schemas.microsoft.com/office/drawing/2014/main" id="{A407B0F3-49CF-4AC4-9F6C-754851BA7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5" y="5910264"/>
            <a:ext cx="7200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2000" dirty="0"/>
              <a:t>Koje su još ravnine određene vrhovima kvadra usporedne?</a:t>
            </a:r>
          </a:p>
        </p:txBody>
      </p:sp>
      <p:graphicFrame>
        <p:nvGraphicFramePr>
          <p:cNvPr id="1028" name="Object 151">
            <a:extLst>
              <a:ext uri="{FF2B5EF4-FFF2-40B4-BE49-F238E27FC236}">
                <a16:creationId xmlns:a16="http://schemas.microsoft.com/office/drawing/2014/main" id="{3C9A87B4-D1B7-4FF8-AD98-9C0F476052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16950" y="5957888"/>
          <a:ext cx="153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536480" imgH="355320" progId="Equation.DSMT4">
                  <p:embed/>
                </p:oleObj>
              </mc:Choice>
              <mc:Fallback>
                <p:oleObj name="Equation" r:id="rId7" imgW="1536480" imgH="355320" progId="Equation.DSMT4">
                  <p:embed/>
                  <p:pic>
                    <p:nvPicPr>
                      <p:cNvPr id="1028" name="Object 151">
                        <a:extLst>
                          <a:ext uri="{FF2B5EF4-FFF2-40B4-BE49-F238E27FC236}">
                            <a16:creationId xmlns:a16="http://schemas.microsoft.com/office/drawing/2014/main" id="{3C9A87B4-D1B7-4FF8-AD98-9C0F47605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6950" y="5957888"/>
                        <a:ext cx="1536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1">
            <a:extLst>
              <a:ext uri="{FF2B5EF4-FFF2-40B4-BE49-F238E27FC236}">
                <a16:creationId xmlns:a16="http://schemas.microsoft.com/office/drawing/2014/main" id="{E7C9498C-3360-4E96-BA8D-78C31FD59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4826" y="350839"/>
            <a:ext cx="6842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2000" b="1"/>
              <a:t>Ravnine se sijeku – presjek im je pravac (</a:t>
            </a:r>
            <a:r>
              <a:rPr lang="hr-HR" altLang="sr-Latn-RS" sz="2000" b="1">
                <a:solidFill>
                  <a:srgbClr val="FF0000"/>
                </a:solidFill>
              </a:rPr>
              <a:t>presječnica</a:t>
            </a:r>
            <a:r>
              <a:rPr lang="hr-HR" altLang="sr-Latn-RS" sz="2000" b="1"/>
              <a:t>)</a:t>
            </a:r>
          </a:p>
        </p:txBody>
      </p:sp>
      <p:grpSp>
        <p:nvGrpSpPr>
          <p:cNvPr id="2054" name="Group 29">
            <a:extLst>
              <a:ext uri="{FF2B5EF4-FFF2-40B4-BE49-F238E27FC236}">
                <a16:creationId xmlns:a16="http://schemas.microsoft.com/office/drawing/2014/main" id="{0DDF4B38-BC01-4BAF-8C4D-004D4BF92A6F}"/>
              </a:ext>
            </a:extLst>
          </p:cNvPr>
          <p:cNvGrpSpPr>
            <a:grpSpLocks/>
          </p:cNvGrpSpPr>
          <p:nvPr/>
        </p:nvGrpSpPr>
        <p:grpSpPr bwMode="auto">
          <a:xfrm>
            <a:off x="2063751" y="1449388"/>
            <a:ext cx="3292475" cy="4076700"/>
            <a:chOff x="454" y="722"/>
            <a:chExt cx="2074" cy="2568"/>
          </a:xfrm>
        </p:grpSpPr>
        <p:sp>
          <p:nvSpPr>
            <p:cNvPr id="2062" name="Line 30">
              <a:extLst>
                <a:ext uri="{FF2B5EF4-FFF2-40B4-BE49-F238E27FC236}">
                  <a16:creationId xmlns:a16="http://schemas.microsoft.com/office/drawing/2014/main" id="{334D99BF-2972-481C-9791-3CE624E783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3147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63" name="Line 31">
              <a:extLst>
                <a:ext uri="{FF2B5EF4-FFF2-40B4-BE49-F238E27FC236}">
                  <a16:creationId xmlns:a16="http://schemas.microsoft.com/office/drawing/2014/main" id="{75555718-A14D-43C0-AB3D-75A861E8B2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1333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64" name="Line 32">
              <a:extLst>
                <a:ext uri="{FF2B5EF4-FFF2-40B4-BE49-F238E27FC236}">
                  <a16:creationId xmlns:a16="http://schemas.microsoft.com/office/drawing/2014/main" id="{FB741C16-FB23-41FC-A9EC-132A98776B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1333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65" name="Line 33">
              <a:extLst>
                <a:ext uri="{FF2B5EF4-FFF2-40B4-BE49-F238E27FC236}">
                  <a16:creationId xmlns:a16="http://schemas.microsoft.com/office/drawing/2014/main" id="{5A99CA14-DEBC-49CD-BB5E-AE3E3D2B7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0" y="1333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66" name="Line 34">
              <a:extLst>
                <a:ext uri="{FF2B5EF4-FFF2-40B4-BE49-F238E27FC236}">
                  <a16:creationId xmlns:a16="http://schemas.microsoft.com/office/drawing/2014/main" id="{BDF6658D-B704-4B4E-A63A-2CDF692DF6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2698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67" name="Line 35">
              <a:extLst>
                <a:ext uri="{FF2B5EF4-FFF2-40B4-BE49-F238E27FC236}">
                  <a16:creationId xmlns:a16="http://schemas.microsoft.com/office/drawing/2014/main" id="{B2836856-CAE0-4A17-B05E-0E65204CB9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884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68" name="Line 36">
              <a:extLst>
                <a:ext uri="{FF2B5EF4-FFF2-40B4-BE49-F238E27FC236}">
                  <a16:creationId xmlns:a16="http://schemas.microsoft.com/office/drawing/2014/main" id="{A13A78EC-8275-470E-87FB-9EF4E8E77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6" y="884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69" name="Line 37">
              <a:extLst>
                <a:ext uri="{FF2B5EF4-FFF2-40B4-BE49-F238E27FC236}">
                  <a16:creationId xmlns:a16="http://schemas.microsoft.com/office/drawing/2014/main" id="{FFFC30CE-4388-4677-BDF7-CC2F813ED9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884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70" name="Line 38">
              <a:extLst>
                <a:ext uri="{FF2B5EF4-FFF2-40B4-BE49-F238E27FC236}">
                  <a16:creationId xmlns:a16="http://schemas.microsoft.com/office/drawing/2014/main" id="{FA05A1DC-CC0E-4F57-AC96-09F4C4003A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4" y="884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71" name="Line 39">
              <a:extLst>
                <a:ext uri="{FF2B5EF4-FFF2-40B4-BE49-F238E27FC236}">
                  <a16:creationId xmlns:a16="http://schemas.microsoft.com/office/drawing/2014/main" id="{D32885BD-45A2-4FE5-87E0-C032CA17FE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4" y="2698"/>
              <a:ext cx="676" cy="44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72" name="Line 40">
              <a:extLst>
                <a:ext uri="{FF2B5EF4-FFF2-40B4-BE49-F238E27FC236}">
                  <a16:creationId xmlns:a16="http://schemas.microsoft.com/office/drawing/2014/main" id="{D941B02B-298C-45DD-B799-A880D7F71E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2698"/>
              <a:ext cx="1126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73" name="Line 41">
              <a:extLst>
                <a:ext uri="{FF2B5EF4-FFF2-40B4-BE49-F238E27FC236}">
                  <a16:creationId xmlns:a16="http://schemas.microsoft.com/office/drawing/2014/main" id="{82D86C92-BCB5-4D2A-A030-B3A1D4BA01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884"/>
              <a:ext cx="1" cy="181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2074" name="Oval 42">
              <a:extLst>
                <a:ext uri="{FF2B5EF4-FFF2-40B4-BE49-F238E27FC236}">
                  <a16:creationId xmlns:a16="http://schemas.microsoft.com/office/drawing/2014/main" id="{F91FCDAE-BE5B-4DE6-A604-A3EE691833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2686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2075" name="Rectangle 43">
              <a:extLst>
                <a:ext uri="{FF2B5EF4-FFF2-40B4-BE49-F238E27FC236}">
                  <a16:creationId xmlns:a16="http://schemas.microsoft.com/office/drawing/2014/main" id="{C33FB5A9-D278-4C30-950D-2E2636A44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5" y="2574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D</a:t>
              </a:r>
              <a:endParaRPr lang="hr-HR" altLang="sr-Latn-RS" i="1"/>
            </a:p>
          </p:txBody>
        </p:sp>
        <p:sp>
          <p:nvSpPr>
            <p:cNvPr id="2076" name="Oval 44">
              <a:extLst>
                <a:ext uri="{FF2B5EF4-FFF2-40B4-BE49-F238E27FC236}">
                  <a16:creationId xmlns:a16="http://schemas.microsoft.com/office/drawing/2014/main" id="{097C18C8-E88A-4037-9FF7-DB1CC6A102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872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2077" name="Rectangle 45">
              <a:extLst>
                <a:ext uri="{FF2B5EF4-FFF2-40B4-BE49-F238E27FC236}">
                  <a16:creationId xmlns:a16="http://schemas.microsoft.com/office/drawing/2014/main" id="{9559CD18-1BF7-47C3-B469-077371B56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4" y="722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H</a:t>
              </a:r>
              <a:endParaRPr lang="hr-HR" altLang="sr-Latn-RS" i="1"/>
            </a:p>
          </p:txBody>
        </p:sp>
        <p:sp>
          <p:nvSpPr>
            <p:cNvPr id="2078" name="Oval 46">
              <a:extLst>
                <a:ext uri="{FF2B5EF4-FFF2-40B4-BE49-F238E27FC236}">
                  <a16:creationId xmlns:a16="http://schemas.microsoft.com/office/drawing/2014/main" id="{3C4FC977-AB5C-4EC9-8228-94CDF733C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872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2079" name="Rectangle 47">
              <a:extLst>
                <a:ext uri="{FF2B5EF4-FFF2-40B4-BE49-F238E27FC236}">
                  <a16:creationId xmlns:a16="http://schemas.microsoft.com/office/drawing/2014/main" id="{67F89F18-A30C-43AF-A647-AF23F77C3A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6" y="740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G</a:t>
              </a:r>
              <a:endParaRPr lang="hr-HR" altLang="sr-Latn-RS" i="1"/>
            </a:p>
          </p:txBody>
        </p:sp>
        <p:sp>
          <p:nvSpPr>
            <p:cNvPr id="2080" name="Oval 48">
              <a:extLst>
                <a:ext uri="{FF2B5EF4-FFF2-40B4-BE49-F238E27FC236}">
                  <a16:creationId xmlns:a16="http://schemas.microsoft.com/office/drawing/2014/main" id="{62FB3E13-B883-475D-874F-5BBCA9A5E6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1321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2081" name="Rectangle 49">
              <a:extLst>
                <a:ext uri="{FF2B5EF4-FFF2-40B4-BE49-F238E27FC236}">
                  <a16:creationId xmlns:a16="http://schemas.microsoft.com/office/drawing/2014/main" id="{50F626FA-F815-4C2E-924B-C2D28304D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1344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F</a:t>
              </a:r>
              <a:endParaRPr lang="hr-HR" altLang="sr-Latn-RS" i="1"/>
            </a:p>
          </p:txBody>
        </p:sp>
        <p:sp>
          <p:nvSpPr>
            <p:cNvPr id="2082" name="Oval 50">
              <a:extLst>
                <a:ext uri="{FF2B5EF4-FFF2-40B4-BE49-F238E27FC236}">
                  <a16:creationId xmlns:a16="http://schemas.microsoft.com/office/drawing/2014/main" id="{6D7C827A-FCCF-49AC-9FDF-A4B082C47A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3135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2083" name="Rectangle 51">
              <a:extLst>
                <a:ext uri="{FF2B5EF4-FFF2-40B4-BE49-F238E27FC236}">
                  <a16:creationId xmlns:a16="http://schemas.microsoft.com/office/drawing/2014/main" id="{7D51A0A6-5E3D-40BF-A71A-BC6D598F9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" y="3113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A</a:t>
              </a:r>
              <a:endParaRPr lang="hr-HR" altLang="sr-Latn-RS" i="1"/>
            </a:p>
          </p:txBody>
        </p:sp>
        <p:sp>
          <p:nvSpPr>
            <p:cNvPr id="2084" name="Oval 52">
              <a:extLst>
                <a:ext uri="{FF2B5EF4-FFF2-40B4-BE49-F238E27FC236}">
                  <a16:creationId xmlns:a16="http://schemas.microsoft.com/office/drawing/2014/main" id="{44EE7219-93F9-497B-89A7-BB465A15C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3135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2085" name="Rectangle 53">
              <a:extLst>
                <a:ext uri="{FF2B5EF4-FFF2-40B4-BE49-F238E27FC236}">
                  <a16:creationId xmlns:a16="http://schemas.microsoft.com/office/drawing/2014/main" id="{F9986FBF-BDFC-4799-A52F-A8CE5CF29B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3117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B</a:t>
              </a:r>
              <a:endParaRPr lang="hr-HR" altLang="sr-Latn-RS" i="1"/>
            </a:p>
          </p:txBody>
        </p:sp>
        <p:sp>
          <p:nvSpPr>
            <p:cNvPr id="2086" name="Oval 54">
              <a:extLst>
                <a:ext uri="{FF2B5EF4-FFF2-40B4-BE49-F238E27FC236}">
                  <a16:creationId xmlns:a16="http://schemas.microsoft.com/office/drawing/2014/main" id="{E5354352-419A-4D8D-A9C4-D38F8AD45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686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2087" name="Rectangle 55">
              <a:extLst>
                <a:ext uri="{FF2B5EF4-FFF2-40B4-BE49-F238E27FC236}">
                  <a16:creationId xmlns:a16="http://schemas.microsoft.com/office/drawing/2014/main" id="{04C50460-12AB-40DE-AF58-15C65870A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579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C</a:t>
              </a:r>
              <a:endParaRPr lang="hr-HR" altLang="sr-Latn-RS" i="1"/>
            </a:p>
          </p:txBody>
        </p:sp>
        <p:sp>
          <p:nvSpPr>
            <p:cNvPr id="2088" name="Oval 56">
              <a:extLst>
                <a:ext uri="{FF2B5EF4-FFF2-40B4-BE49-F238E27FC236}">
                  <a16:creationId xmlns:a16="http://schemas.microsoft.com/office/drawing/2014/main" id="{3E4FE717-BCFF-43AF-BCB5-68633239F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1321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2089" name="Rectangle 57">
              <a:extLst>
                <a:ext uri="{FF2B5EF4-FFF2-40B4-BE49-F238E27FC236}">
                  <a16:creationId xmlns:a16="http://schemas.microsoft.com/office/drawing/2014/main" id="{1D4A7CB6-4622-4F91-B3B6-80E7AA262E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136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E</a:t>
              </a:r>
              <a:endParaRPr lang="hr-HR" altLang="sr-Latn-RS" i="1"/>
            </a:p>
          </p:txBody>
        </p:sp>
      </p:grpSp>
      <p:sp>
        <p:nvSpPr>
          <p:cNvPr id="4159" name="Line 63">
            <a:extLst>
              <a:ext uri="{FF2B5EF4-FFF2-40B4-BE49-F238E27FC236}">
                <a16:creationId xmlns:a16="http://schemas.microsoft.com/office/drawing/2014/main" id="{B3FEA23A-5D8C-49EA-8953-6BCD33A2BB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32063" y="3573463"/>
            <a:ext cx="4140200" cy="27352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60" name="Freeform 64">
            <a:extLst>
              <a:ext uri="{FF2B5EF4-FFF2-40B4-BE49-F238E27FC236}">
                <a16:creationId xmlns:a16="http://schemas.microsoft.com/office/drawing/2014/main" id="{E608B418-80BD-461B-A0F6-D5C133AAFB04}"/>
              </a:ext>
            </a:extLst>
          </p:cNvPr>
          <p:cNvSpPr>
            <a:spLocks/>
          </p:cNvSpPr>
          <p:nvPr/>
        </p:nvSpPr>
        <p:spPr bwMode="auto">
          <a:xfrm>
            <a:off x="2265363" y="4581525"/>
            <a:ext cx="2844800" cy="719138"/>
          </a:xfrm>
          <a:custGeom>
            <a:avLst/>
            <a:gdLst>
              <a:gd name="T0" fmla="*/ 0 w 1792"/>
              <a:gd name="T1" fmla="*/ 2147483647 h 453"/>
              <a:gd name="T2" fmla="*/ 2147483647 w 1792"/>
              <a:gd name="T3" fmla="*/ 2147483647 h 453"/>
              <a:gd name="T4" fmla="*/ 2147483647 w 1792"/>
              <a:gd name="T5" fmla="*/ 0 h 453"/>
              <a:gd name="T6" fmla="*/ 2147483647 w 1792"/>
              <a:gd name="T7" fmla="*/ 0 h 453"/>
              <a:gd name="T8" fmla="*/ 0 w 1792"/>
              <a:gd name="T9" fmla="*/ 2147483647 h 4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2"/>
              <a:gd name="T16" fmla="*/ 0 h 453"/>
              <a:gd name="T17" fmla="*/ 1792 w 1792"/>
              <a:gd name="T18" fmla="*/ 453 h 4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2" h="453">
                <a:moveTo>
                  <a:pt x="0" y="453"/>
                </a:moveTo>
                <a:lnTo>
                  <a:pt x="1134" y="453"/>
                </a:lnTo>
                <a:lnTo>
                  <a:pt x="1792" y="0"/>
                </a:lnTo>
                <a:lnTo>
                  <a:pt x="681" y="0"/>
                </a:lnTo>
                <a:lnTo>
                  <a:pt x="0" y="453"/>
                </a:lnTo>
                <a:close/>
              </a:path>
            </a:pathLst>
          </a:custGeom>
          <a:solidFill>
            <a:schemeClr val="accent1">
              <a:alpha val="5098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4162" name="Freeform 66">
            <a:extLst>
              <a:ext uri="{FF2B5EF4-FFF2-40B4-BE49-F238E27FC236}">
                <a16:creationId xmlns:a16="http://schemas.microsoft.com/office/drawing/2014/main" id="{2A166B4A-6935-4AD8-829B-973D0121DE30}"/>
              </a:ext>
            </a:extLst>
          </p:cNvPr>
          <p:cNvSpPr>
            <a:spLocks/>
          </p:cNvSpPr>
          <p:nvPr/>
        </p:nvSpPr>
        <p:spPr bwMode="auto">
          <a:xfrm>
            <a:off x="4043364" y="1700213"/>
            <a:ext cx="1081087" cy="3600450"/>
          </a:xfrm>
          <a:custGeom>
            <a:avLst/>
            <a:gdLst>
              <a:gd name="T0" fmla="*/ 0 w 681"/>
              <a:gd name="T1" fmla="*/ 2147483647 h 2268"/>
              <a:gd name="T2" fmla="*/ 2147483647 w 681"/>
              <a:gd name="T3" fmla="*/ 0 h 2268"/>
              <a:gd name="T4" fmla="*/ 2147483647 w 681"/>
              <a:gd name="T5" fmla="*/ 2147483647 h 2268"/>
              <a:gd name="T6" fmla="*/ 0 w 681"/>
              <a:gd name="T7" fmla="*/ 2147483647 h 2268"/>
              <a:gd name="T8" fmla="*/ 0 w 681"/>
              <a:gd name="T9" fmla="*/ 2147483647 h 2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1"/>
              <a:gd name="T16" fmla="*/ 0 h 2268"/>
              <a:gd name="T17" fmla="*/ 681 w 681"/>
              <a:gd name="T18" fmla="*/ 2268 h 2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1" h="2268">
                <a:moveTo>
                  <a:pt x="0" y="454"/>
                </a:moveTo>
                <a:lnTo>
                  <a:pt x="681" y="0"/>
                </a:lnTo>
                <a:lnTo>
                  <a:pt x="681" y="1815"/>
                </a:lnTo>
                <a:lnTo>
                  <a:pt x="0" y="2268"/>
                </a:lnTo>
                <a:lnTo>
                  <a:pt x="0" y="454"/>
                </a:lnTo>
                <a:close/>
              </a:path>
            </a:pathLst>
          </a:custGeom>
          <a:solidFill>
            <a:srgbClr val="FFFF00">
              <a:alpha val="4117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sp>
        <p:nvSpPr>
          <p:cNvPr id="2058" name="Text Box 67">
            <a:extLst>
              <a:ext uri="{FF2B5EF4-FFF2-40B4-BE49-F238E27FC236}">
                <a16:creationId xmlns:a16="http://schemas.microsoft.com/office/drawing/2014/main" id="{3A471781-79AD-487E-BB57-6B4C38C752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163" y="1484314"/>
            <a:ext cx="36004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 sz="2000"/>
              <a:t>Ravnine </a:t>
            </a:r>
            <a:r>
              <a:rPr lang="hr-HR" altLang="sr-Latn-RS" sz="2000" i="1"/>
              <a:t>ABC</a:t>
            </a:r>
            <a:r>
              <a:rPr lang="hr-HR" altLang="sr-Latn-RS" sz="2000"/>
              <a:t> i </a:t>
            </a:r>
            <a:r>
              <a:rPr lang="hr-HR" altLang="sr-Latn-RS" sz="2000" i="1"/>
              <a:t>BCF</a:t>
            </a:r>
            <a:r>
              <a:rPr lang="hr-HR" altLang="sr-Latn-RS" sz="2000"/>
              <a:t> se sijeku.  Presječnica im je pravac </a:t>
            </a:r>
            <a:r>
              <a:rPr lang="hr-HR" altLang="sr-Latn-RS" sz="2000" i="1"/>
              <a:t>BC.</a:t>
            </a:r>
          </a:p>
        </p:txBody>
      </p:sp>
      <p:graphicFrame>
        <p:nvGraphicFramePr>
          <p:cNvPr id="4164" name="Object 68">
            <a:extLst>
              <a:ext uri="{FF2B5EF4-FFF2-40B4-BE49-F238E27FC236}">
                <a16:creationId xmlns:a16="http://schemas.microsoft.com/office/drawing/2014/main" id="{AA314D52-A1F2-4E72-AF78-1F5B14B57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7913" y="2878138"/>
          <a:ext cx="231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311200" imgH="317160" progId="Equation.DSMT4">
                  <p:embed/>
                </p:oleObj>
              </mc:Choice>
              <mc:Fallback>
                <p:oleObj name="Equation" r:id="rId3" imgW="2311200" imgH="317160" progId="Equation.DSMT4">
                  <p:embed/>
                  <p:pic>
                    <p:nvPicPr>
                      <p:cNvPr id="4164" name="Object 68">
                        <a:extLst>
                          <a:ext uri="{FF2B5EF4-FFF2-40B4-BE49-F238E27FC236}">
                            <a16:creationId xmlns:a16="http://schemas.microsoft.com/office/drawing/2014/main" id="{AA314D52-A1F2-4E72-AF78-1F5B14B57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2878138"/>
                        <a:ext cx="2311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6" name="Freeform 70">
            <a:extLst>
              <a:ext uri="{FF2B5EF4-FFF2-40B4-BE49-F238E27FC236}">
                <a16:creationId xmlns:a16="http://schemas.microsoft.com/office/drawing/2014/main" id="{DA4A7974-F23E-4F92-A9A5-DF68652D73C2}"/>
              </a:ext>
            </a:extLst>
          </p:cNvPr>
          <p:cNvSpPr>
            <a:spLocks/>
          </p:cNvSpPr>
          <p:nvPr/>
        </p:nvSpPr>
        <p:spPr bwMode="auto">
          <a:xfrm>
            <a:off x="3324226" y="1700213"/>
            <a:ext cx="1800225" cy="2881312"/>
          </a:xfrm>
          <a:custGeom>
            <a:avLst/>
            <a:gdLst>
              <a:gd name="T0" fmla="*/ 0 w 1134"/>
              <a:gd name="T1" fmla="*/ 2147483647 h 1815"/>
              <a:gd name="T2" fmla="*/ 0 w 1134"/>
              <a:gd name="T3" fmla="*/ 0 h 1815"/>
              <a:gd name="T4" fmla="*/ 2147483647 w 1134"/>
              <a:gd name="T5" fmla="*/ 0 h 1815"/>
              <a:gd name="T6" fmla="*/ 2147483647 w 1134"/>
              <a:gd name="T7" fmla="*/ 2147483647 h 1815"/>
              <a:gd name="T8" fmla="*/ 0 w 1134"/>
              <a:gd name="T9" fmla="*/ 2147483647 h 18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34"/>
              <a:gd name="T16" fmla="*/ 0 h 1815"/>
              <a:gd name="T17" fmla="*/ 1134 w 1134"/>
              <a:gd name="T18" fmla="*/ 1815 h 181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34" h="1815">
                <a:moveTo>
                  <a:pt x="0" y="1815"/>
                </a:moveTo>
                <a:lnTo>
                  <a:pt x="0" y="0"/>
                </a:lnTo>
                <a:lnTo>
                  <a:pt x="1134" y="0"/>
                </a:lnTo>
                <a:lnTo>
                  <a:pt x="1134" y="1815"/>
                </a:lnTo>
                <a:lnTo>
                  <a:pt x="0" y="1815"/>
                </a:lnTo>
                <a:close/>
              </a:path>
            </a:pathLst>
          </a:custGeom>
          <a:solidFill>
            <a:srgbClr val="FF0000">
              <a:alpha val="49019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graphicFrame>
        <p:nvGraphicFramePr>
          <p:cNvPr id="4167" name="Object 71">
            <a:extLst>
              <a:ext uri="{FF2B5EF4-FFF2-40B4-BE49-F238E27FC236}">
                <a16:creationId xmlns:a16="http://schemas.microsoft.com/office/drawing/2014/main" id="{5AD3C8ED-6C2F-40F9-98C5-927D0252A4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1400" y="3706813"/>
          <a:ext cx="2336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336760" imgH="317160" progId="Equation.DSMT4">
                  <p:embed/>
                </p:oleObj>
              </mc:Choice>
              <mc:Fallback>
                <p:oleObj name="Equation" r:id="rId5" imgW="2336760" imgH="317160" progId="Equation.DSMT4">
                  <p:embed/>
                  <p:pic>
                    <p:nvPicPr>
                      <p:cNvPr id="4167" name="Object 71">
                        <a:extLst>
                          <a:ext uri="{FF2B5EF4-FFF2-40B4-BE49-F238E27FC236}">
                            <a16:creationId xmlns:a16="http://schemas.microsoft.com/office/drawing/2014/main" id="{5AD3C8ED-6C2F-40F9-98C5-927D0252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706813"/>
                        <a:ext cx="2336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8" name="Line 72">
            <a:extLst>
              <a:ext uri="{FF2B5EF4-FFF2-40B4-BE49-F238E27FC236}">
                <a16:creationId xmlns:a16="http://schemas.microsoft.com/office/drawing/2014/main" id="{35601A4D-B087-4E83-A1D2-FB74C10A9F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4113" y="4581525"/>
            <a:ext cx="42846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4171" name="Freeform 75">
            <a:extLst>
              <a:ext uri="{FF2B5EF4-FFF2-40B4-BE49-F238E27FC236}">
                <a16:creationId xmlns:a16="http://schemas.microsoft.com/office/drawing/2014/main" id="{4116CDC7-ABA6-485A-AF88-ABD0924523AD}"/>
              </a:ext>
            </a:extLst>
          </p:cNvPr>
          <p:cNvSpPr>
            <a:spLocks/>
          </p:cNvSpPr>
          <p:nvPr/>
        </p:nvSpPr>
        <p:spPr bwMode="auto">
          <a:xfrm>
            <a:off x="2243138" y="1700213"/>
            <a:ext cx="2881312" cy="3600450"/>
          </a:xfrm>
          <a:custGeom>
            <a:avLst/>
            <a:gdLst>
              <a:gd name="T0" fmla="*/ 2147483647 w 1815"/>
              <a:gd name="T1" fmla="*/ 2147483647 h 2268"/>
              <a:gd name="T2" fmla="*/ 2147483647 w 1815"/>
              <a:gd name="T3" fmla="*/ 2147483647 h 2268"/>
              <a:gd name="T4" fmla="*/ 2147483647 w 1815"/>
              <a:gd name="T5" fmla="*/ 0 h 2268"/>
              <a:gd name="T6" fmla="*/ 0 w 1815"/>
              <a:gd name="T7" fmla="*/ 2147483647 h 2268"/>
              <a:gd name="T8" fmla="*/ 2147483647 w 1815"/>
              <a:gd name="T9" fmla="*/ 2147483647 h 22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15"/>
              <a:gd name="T16" fmla="*/ 0 h 2268"/>
              <a:gd name="T17" fmla="*/ 1815 w 1815"/>
              <a:gd name="T18" fmla="*/ 2268 h 22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15" h="2268">
                <a:moveTo>
                  <a:pt x="1134" y="2268"/>
                </a:moveTo>
                <a:lnTo>
                  <a:pt x="1815" y="1815"/>
                </a:lnTo>
                <a:lnTo>
                  <a:pt x="681" y="0"/>
                </a:lnTo>
                <a:lnTo>
                  <a:pt x="0" y="454"/>
                </a:lnTo>
                <a:lnTo>
                  <a:pt x="1134" y="2268"/>
                </a:lnTo>
                <a:close/>
              </a:path>
            </a:pathLst>
          </a:custGeom>
          <a:solidFill>
            <a:srgbClr val="008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r-HR"/>
          </a:p>
        </p:txBody>
      </p:sp>
      <p:graphicFrame>
        <p:nvGraphicFramePr>
          <p:cNvPr id="4172" name="Object 76">
            <a:extLst>
              <a:ext uri="{FF2B5EF4-FFF2-40B4-BE49-F238E27FC236}">
                <a16:creationId xmlns:a16="http://schemas.microsoft.com/office/drawing/2014/main" id="{72537B39-D762-48CB-8961-615CBD9D31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27913" y="4462463"/>
          <a:ext cx="231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311200" imgH="317160" progId="Equation.DSMT4">
                  <p:embed/>
                </p:oleObj>
              </mc:Choice>
              <mc:Fallback>
                <p:oleObj name="Equation" r:id="rId7" imgW="2311200" imgH="317160" progId="Equation.DSMT4">
                  <p:embed/>
                  <p:pic>
                    <p:nvPicPr>
                      <p:cNvPr id="4172" name="Object 76">
                        <a:extLst>
                          <a:ext uri="{FF2B5EF4-FFF2-40B4-BE49-F238E27FC236}">
                            <a16:creationId xmlns:a16="http://schemas.microsoft.com/office/drawing/2014/main" id="{72537B39-D762-48CB-8961-615CBD9D3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4462463"/>
                        <a:ext cx="2311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>
            <a:extLst>
              <a:ext uri="{FF2B5EF4-FFF2-40B4-BE49-F238E27FC236}">
                <a16:creationId xmlns:a16="http://schemas.microsoft.com/office/drawing/2014/main" id="{B2AA68F6-A764-47EB-BAFF-68AEDB74C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6876" y="260351"/>
            <a:ext cx="71659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r-HR" altLang="sr-Latn-RS"/>
              <a:t>Na modelu kvadra </a:t>
            </a:r>
            <a:r>
              <a:rPr lang="hr-HR" altLang="sr-Latn-RS" i="1"/>
              <a:t>ABCDEFGH</a:t>
            </a:r>
            <a:r>
              <a:rPr lang="hr-HR" altLang="sr-Latn-RS"/>
              <a:t> odredi presječnicu ravnina: </a:t>
            </a:r>
          </a:p>
        </p:txBody>
      </p:sp>
      <p:graphicFrame>
        <p:nvGraphicFramePr>
          <p:cNvPr id="3074" name="Object 5">
            <a:extLst>
              <a:ext uri="{FF2B5EF4-FFF2-40B4-BE49-F238E27FC236}">
                <a16:creationId xmlns:a16="http://schemas.microsoft.com/office/drawing/2014/main" id="{8EA0D836-79F2-4DCF-8565-EB574BD4C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7800" y="1089025"/>
          <a:ext cx="1905000" cy="48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904760" imgH="4889160" progId="Equation.DSMT4">
                  <p:embed/>
                </p:oleObj>
              </mc:Choice>
              <mc:Fallback>
                <p:oleObj name="Equation" r:id="rId3" imgW="1904760" imgH="4889160" progId="Equation.DSMT4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8EA0D836-79F2-4DCF-8565-EB574BD4CD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1089025"/>
                        <a:ext cx="1905000" cy="488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7" name="Group 6">
            <a:extLst>
              <a:ext uri="{FF2B5EF4-FFF2-40B4-BE49-F238E27FC236}">
                <a16:creationId xmlns:a16="http://schemas.microsoft.com/office/drawing/2014/main" id="{D4B16D48-E043-413A-88FA-AD54D1C3909F}"/>
              </a:ext>
            </a:extLst>
          </p:cNvPr>
          <p:cNvGrpSpPr>
            <a:grpSpLocks/>
          </p:cNvGrpSpPr>
          <p:nvPr/>
        </p:nvGrpSpPr>
        <p:grpSpPr bwMode="auto">
          <a:xfrm>
            <a:off x="2208214" y="1520825"/>
            <a:ext cx="3292475" cy="4076700"/>
            <a:chOff x="454" y="722"/>
            <a:chExt cx="2074" cy="2568"/>
          </a:xfrm>
        </p:grpSpPr>
        <p:sp>
          <p:nvSpPr>
            <p:cNvPr id="3078" name="Line 7">
              <a:extLst>
                <a:ext uri="{FF2B5EF4-FFF2-40B4-BE49-F238E27FC236}">
                  <a16:creationId xmlns:a16="http://schemas.microsoft.com/office/drawing/2014/main" id="{7DF572EF-FEFC-4F47-95EA-072F87663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3147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79" name="Line 8">
              <a:extLst>
                <a:ext uri="{FF2B5EF4-FFF2-40B4-BE49-F238E27FC236}">
                  <a16:creationId xmlns:a16="http://schemas.microsoft.com/office/drawing/2014/main" id="{79C8D26B-9979-42D6-A994-599B1906CF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1333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0" name="Line 9">
              <a:extLst>
                <a:ext uri="{FF2B5EF4-FFF2-40B4-BE49-F238E27FC236}">
                  <a16:creationId xmlns:a16="http://schemas.microsoft.com/office/drawing/2014/main" id="{0DC856BF-5F2D-4A1C-9F6A-5E465B8136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4" y="1333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1" name="Line 10">
              <a:extLst>
                <a:ext uri="{FF2B5EF4-FFF2-40B4-BE49-F238E27FC236}">
                  <a16:creationId xmlns:a16="http://schemas.microsoft.com/office/drawing/2014/main" id="{EFF4F19A-E78E-4770-8488-175DFC216A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0" y="1333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2" name="Line 11">
              <a:extLst>
                <a:ext uri="{FF2B5EF4-FFF2-40B4-BE49-F238E27FC236}">
                  <a16:creationId xmlns:a16="http://schemas.microsoft.com/office/drawing/2014/main" id="{124DD980-5ADB-4A13-8863-D8EE0020DA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2698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3" name="Line 12">
              <a:extLst>
                <a:ext uri="{FF2B5EF4-FFF2-40B4-BE49-F238E27FC236}">
                  <a16:creationId xmlns:a16="http://schemas.microsoft.com/office/drawing/2014/main" id="{A7389300-6EC7-45B2-BE3A-5484F3991E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0" y="884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4" name="Line 13">
              <a:extLst>
                <a:ext uri="{FF2B5EF4-FFF2-40B4-BE49-F238E27FC236}">
                  <a16:creationId xmlns:a16="http://schemas.microsoft.com/office/drawing/2014/main" id="{0AFC034D-3E7F-48BF-BC4B-BC82ABE268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6" y="884"/>
              <a:ext cx="1" cy="18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5" name="Line 14">
              <a:extLst>
                <a:ext uri="{FF2B5EF4-FFF2-40B4-BE49-F238E27FC236}">
                  <a16:creationId xmlns:a16="http://schemas.microsoft.com/office/drawing/2014/main" id="{D2468770-5DEC-4B34-855C-BFA1EE627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884"/>
              <a:ext cx="1126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6" name="Line 15">
              <a:extLst>
                <a:ext uri="{FF2B5EF4-FFF2-40B4-BE49-F238E27FC236}">
                  <a16:creationId xmlns:a16="http://schemas.microsoft.com/office/drawing/2014/main" id="{4C633B0F-57E7-43C5-A72D-52C32CB944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4" y="884"/>
              <a:ext cx="676" cy="44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7" name="Line 16">
              <a:extLst>
                <a:ext uri="{FF2B5EF4-FFF2-40B4-BE49-F238E27FC236}">
                  <a16:creationId xmlns:a16="http://schemas.microsoft.com/office/drawing/2014/main" id="{3C9B82C4-088C-4DA5-B31D-7C0F5C25EF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74" y="2698"/>
              <a:ext cx="676" cy="44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8" name="Line 17">
              <a:extLst>
                <a:ext uri="{FF2B5EF4-FFF2-40B4-BE49-F238E27FC236}">
                  <a16:creationId xmlns:a16="http://schemas.microsoft.com/office/drawing/2014/main" id="{BD0E2DBB-BC70-43DA-9BD1-43A98DBC8D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2698"/>
              <a:ext cx="1126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89" name="Line 18">
              <a:extLst>
                <a:ext uri="{FF2B5EF4-FFF2-40B4-BE49-F238E27FC236}">
                  <a16:creationId xmlns:a16="http://schemas.microsoft.com/office/drawing/2014/main" id="{BCE1F613-187A-4A5A-805E-BE7671486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50" y="884"/>
              <a:ext cx="1" cy="181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3090" name="Oval 19">
              <a:extLst>
                <a:ext uri="{FF2B5EF4-FFF2-40B4-BE49-F238E27FC236}">
                  <a16:creationId xmlns:a16="http://schemas.microsoft.com/office/drawing/2014/main" id="{58B7A12C-94DE-4107-8DD9-B2E941144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2686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3091" name="Rectangle 20">
              <a:extLst>
                <a:ext uri="{FF2B5EF4-FFF2-40B4-BE49-F238E27FC236}">
                  <a16:creationId xmlns:a16="http://schemas.microsoft.com/office/drawing/2014/main" id="{854C8AD4-0D42-4FB4-A26D-F02223EF8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5" y="2574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D</a:t>
              </a:r>
              <a:endParaRPr lang="hr-HR" altLang="sr-Latn-RS" i="1"/>
            </a:p>
          </p:txBody>
        </p:sp>
        <p:sp>
          <p:nvSpPr>
            <p:cNvPr id="3092" name="Oval 21">
              <a:extLst>
                <a:ext uri="{FF2B5EF4-FFF2-40B4-BE49-F238E27FC236}">
                  <a16:creationId xmlns:a16="http://schemas.microsoft.com/office/drawing/2014/main" id="{5092C5C1-8624-4BEA-B4E1-0C0982D72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" y="872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3093" name="Rectangle 22">
              <a:extLst>
                <a:ext uri="{FF2B5EF4-FFF2-40B4-BE49-F238E27FC236}">
                  <a16:creationId xmlns:a16="http://schemas.microsoft.com/office/drawing/2014/main" id="{629E57CA-E9C8-4CFA-A1EC-32EE33B6F4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4" y="722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H</a:t>
              </a:r>
              <a:endParaRPr lang="hr-HR" altLang="sr-Latn-RS" i="1"/>
            </a:p>
          </p:txBody>
        </p:sp>
        <p:sp>
          <p:nvSpPr>
            <p:cNvPr id="3094" name="Oval 23">
              <a:extLst>
                <a:ext uri="{FF2B5EF4-FFF2-40B4-BE49-F238E27FC236}">
                  <a16:creationId xmlns:a16="http://schemas.microsoft.com/office/drawing/2014/main" id="{C80C4499-91B7-41B9-A5D6-4818F6C5FF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872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3095" name="Rectangle 24">
              <a:extLst>
                <a:ext uri="{FF2B5EF4-FFF2-40B4-BE49-F238E27FC236}">
                  <a16:creationId xmlns:a16="http://schemas.microsoft.com/office/drawing/2014/main" id="{B9A6394F-5D80-4240-AD37-51A999EB1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6" y="740"/>
              <a:ext cx="11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G</a:t>
              </a:r>
              <a:endParaRPr lang="hr-HR" altLang="sr-Latn-RS" i="1"/>
            </a:p>
          </p:txBody>
        </p:sp>
        <p:sp>
          <p:nvSpPr>
            <p:cNvPr id="3096" name="Oval 25">
              <a:extLst>
                <a:ext uri="{FF2B5EF4-FFF2-40B4-BE49-F238E27FC236}">
                  <a16:creationId xmlns:a16="http://schemas.microsoft.com/office/drawing/2014/main" id="{FB6A9DA8-0D6A-4517-ABCF-3A7787115D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1321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3097" name="Rectangle 26">
              <a:extLst>
                <a:ext uri="{FF2B5EF4-FFF2-40B4-BE49-F238E27FC236}">
                  <a16:creationId xmlns:a16="http://schemas.microsoft.com/office/drawing/2014/main" id="{F2CA6940-0E98-45BA-9BD9-BC127C871B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5" y="1344"/>
              <a:ext cx="88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F</a:t>
              </a:r>
              <a:endParaRPr lang="hr-HR" altLang="sr-Latn-RS" i="1"/>
            </a:p>
          </p:txBody>
        </p:sp>
        <p:sp>
          <p:nvSpPr>
            <p:cNvPr id="3098" name="Oval 27">
              <a:extLst>
                <a:ext uri="{FF2B5EF4-FFF2-40B4-BE49-F238E27FC236}">
                  <a16:creationId xmlns:a16="http://schemas.microsoft.com/office/drawing/2014/main" id="{FA01BCD1-94E1-409A-8C97-155C6AA5E9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3135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3099" name="Rectangle 28">
              <a:extLst>
                <a:ext uri="{FF2B5EF4-FFF2-40B4-BE49-F238E27FC236}">
                  <a16:creationId xmlns:a16="http://schemas.microsoft.com/office/drawing/2014/main" id="{E059F527-0E48-42E7-B112-8BA85FA3CB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" y="3113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A</a:t>
              </a:r>
              <a:endParaRPr lang="hr-HR" altLang="sr-Latn-RS" i="1"/>
            </a:p>
          </p:txBody>
        </p:sp>
        <p:sp>
          <p:nvSpPr>
            <p:cNvPr id="3100" name="Oval 29">
              <a:extLst>
                <a:ext uri="{FF2B5EF4-FFF2-40B4-BE49-F238E27FC236}">
                  <a16:creationId xmlns:a16="http://schemas.microsoft.com/office/drawing/2014/main" id="{B488948B-E029-41B3-B219-2A6E26FE9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8" y="3135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3101" name="Rectangle 30">
              <a:extLst>
                <a:ext uri="{FF2B5EF4-FFF2-40B4-BE49-F238E27FC236}">
                  <a16:creationId xmlns:a16="http://schemas.microsoft.com/office/drawing/2014/main" id="{6CB13697-B68A-4095-8003-68C932136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3" y="3117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B</a:t>
              </a:r>
              <a:endParaRPr lang="hr-HR" altLang="sr-Latn-RS" i="1"/>
            </a:p>
          </p:txBody>
        </p:sp>
        <p:sp>
          <p:nvSpPr>
            <p:cNvPr id="3102" name="Oval 31">
              <a:extLst>
                <a:ext uri="{FF2B5EF4-FFF2-40B4-BE49-F238E27FC236}">
                  <a16:creationId xmlns:a16="http://schemas.microsoft.com/office/drawing/2014/main" id="{F8FC651C-C005-402B-8F70-FCD20F8472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4" y="2686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3103" name="Rectangle 32">
              <a:extLst>
                <a:ext uri="{FF2B5EF4-FFF2-40B4-BE49-F238E27FC236}">
                  <a16:creationId xmlns:a16="http://schemas.microsoft.com/office/drawing/2014/main" id="{0539115B-4BFA-4BA7-B6E7-DC79DFDBE4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4" y="2579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C</a:t>
              </a:r>
              <a:endParaRPr lang="hr-HR" altLang="sr-Latn-RS" i="1"/>
            </a:p>
          </p:txBody>
        </p:sp>
        <p:sp>
          <p:nvSpPr>
            <p:cNvPr id="3104" name="Oval 33">
              <a:extLst>
                <a:ext uri="{FF2B5EF4-FFF2-40B4-BE49-F238E27FC236}">
                  <a16:creationId xmlns:a16="http://schemas.microsoft.com/office/drawing/2014/main" id="{FE825D5B-0646-4E6F-AD30-42F05C819E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2" y="1321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sr-Latn-CS" altLang="sr-Latn-RS"/>
            </a:p>
          </p:txBody>
        </p:sp>
        <p:sp>
          <p:nvSpPr>
            <p:cNvPr id="3105" name="Rectangle 34">
              <a:extLst>
                <a:ext uri="{FF2B5EF4-FFF2-40B4-BE49-F238E27FC236}">
                  <a16:creationId xmlns:a16="http://schemas.microsoft.com/office/drawing/2014/main" id="{A2517619-B9A0-4073-9B66-FA55552F35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1362"/>
              <a:ext cx="9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i="1">
                  <a:solidFill>
                    <a:srgbClr val="000000"/>
                  </a:solidFill>
                </a:rPr>
                <a:t>E</a:t>
              </a:r>
              <a:endParaRPr lang="hr-HR" altLang="sr-Latn-RS" i="1"/>
            </a:p>
          </p:txBody>
        </p:sp>
      </p:grpSp>
      <p:graphicFrame>
        <p:nvGraphicFramePr>
          <p:cNvPr id="5155" name="Object 35">
            <a:extLst>
              <a:ext uri="{FF2B5EF4-FFF2-40B4-BE49-F238E27FC236}">
                <a16:creationId xmlns:a16="http://schemas.microsoft.com/office/drawing/2014/main" id="{A708264A-B146-4BC9-BD81-575FC5AC68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0438" y="1089025"/>
          <a:ext cx="495300" cy="486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495000" imgH="4863960" progId="Equation.DSMT4">
                  <p:embed/>
                </p:oleObj>
              </mc:Choice>
              <mc:Fallback>
                <p:oleObj name="Equation" r:id="rId5" imgW="495000" imgH="4863960" progId="Equation.DSMT4">
                  <p:embed/>
                  <p:pic>
                    <p:nvPicPr>
                      <p:cNvPr id="5155" name="Object 35">
                        <a:extLst>
                          <a:ext uri="{FF2B5EF4-FFF2-40B4-BE49-F238E27FC236}">
                            <a16:creationId xmlns:a16="http://schemas.microsoft.com/office/drawing/2014/main" id="{A708264A-B146-4BC9-BD81-575FC5AC6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438" y="1089025"/>
                        <a:ext cx="495300" cy="486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sustava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A57F0FF00FC9F4889F8DB82963E67F3" ma:contentTypeVersion="38" ma:contentTypeDescription="Create a new document." ma:contentTypeScope="" ma:versionID="9994217b0cec7e63058a879cfc05c05f">
  <xsd:schema xmlns:xsd="http://www.w3.org/2001/XMLSchema" xmlns:xs="http://www.w3.org/2001/XMLSchema" xmlns:p="http://schemas.microsoft.com/office/2006/metadata/properties" xmlns:ns3="19cc81ea-0558-47b9-a20e-583779264d73" xmlns:ns4="a9db4840-7db1-418d-a03b-fe2e0c7bddb4" targetNamespace="http://schemas.microsoft.com/office/2006/metadata/properties" ma:root="true" ma:fieldsID="6eab87f0aecd0ffbf702cfe0b725fdbc" ns3:_="" ns4:_="">
    <xsd:import namespace="19cc81ea-0558-47b9-a20e-583779264d73"/>
    <xsd:import namespace="a9db4840-7db1-418d-a03b-fe2e0c7bddb4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NotebookType" minOccurs="0"/>
                <xsd:element ref="ns3:FolderType" minOccurs="0"/>
                <xsd:element ref="ns3:CultureName" minOccurs="0"/>
                <xsd:element ref="ns3:AppVersion" minOccurs="0"/>
                <xsd:element ref="ns3:TeamsChannelId" minOccurs="0"/>
                <xsd:element ref="ns3:Owner" minOccurs="0"/>
                <xsd:element ref="ns3:Math_Settings" minOccurs="0"/>
                <xsd:element ref="ns3:DefaultSectionNames" minOccurs="0"/>
                <xsd:element ref="ns3:Templates" minOccurs="0"/>
                <xsd:element ref="ns3:Teachers" minOccurs="0"/>
                <xsd:element ref="ns3:Students" minOccurs="0"/>
                <xsd:element ref="ns3:Student_Groups" minOccurs="0"/>
                <xsd:element ref="ns3:Distribution_Groups" minOccurs="0"/>
                <xsd:element ref="ns3:LMS_Mapping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3:IsNotebook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DateTaken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OCR" minOccurs="0"/>
                <xsd:element ref="ns3:MediaServiceLocation" minOccurs="0"/>
                <xsd:element ref="ns3:MediaLengthInSeconds" minOccurs="0"/>
                <xsd:element ref="ns3:MediaServiceSearchProperties" minOccurs="0"/>
                <xsd:element ref="ns3:_activity" minOccurs="0"/>
                <xsd:element ref="ns3:MediaServiceObjectDetectorVersions" minOccurs="0"/>
                <xsd:element ref="ns3:MediaServiceSystemTag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9cc81ea-0558-47b9-a20e-583779264d7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NotebookType" ma:index="10" nillable="true" ma:displayName="Notebook Type" ma:internalName="NotebookType">
      <xsd:simpleType>
        <xsd:restriction base="dms:Text"/>
      </xsd:simpleType>
    </xsd:element>
    <xsd:element name="FolderType" ma:index="11" nillable="true" ma:displayName="Folder Type" ma:internalName="FolderType">
      <xsd:simpleType>
        <xsd:restriction base="dms:Text"/>
      </xsd:simpleType>
    </xsd:element>
    <xsd:element name="CultureName" ma:index="12" nillable="true" ma:displayName="Culture Name" ma:internalName="CultureName">
      <xsd:simpleType>
        <xsd:restriction base="dms:Text"/>
      </xsd:simpleType>
    </xsd:element>
    <xsd:element name="AppVersion" ma:index="13" nillable="true" ma:displayName="App Version" ma:internalName="AppVersion">
      <xsd:simpleType>
        <xsd:restriction base="dms:Text"/>
      </xsd:simpleType>
    </xsd:element>
    <xsd:element name="TeamsChannelId" ma:index="14" nillable="true" ma:displayName="Teams Channel Id" ma:internalName="TeamsChannelId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Math_Settings" ma:index="16" nillable="true" ma:displayName="Math Settings" ma:internalName="Math_Settings">
      <xsd:simpleType>
        <xsd:restriction base="dms:Text"/>
      </xsd:simpleType>
    </xsd:element>
    <xsd:element name="DefaultSectionNames" ma:index="17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8" nillable="true" ma:displayName="Templates" ma:internalName="Templates">
      <xsd:simpleType>
        <xsd:restriction base="dms:Note">
          <xsd:maxLength value="255"/>
        </xsd:restriction>
      </xsd:simpleType>
    </xsd:element>
    <xsd:element name="Teachers" ma:index="19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0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1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istribution_Groups" ma:index="22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23" nillable="true" ma:displayName="LMS Mappings" ma:internalName="LMS_Mappings">
      <xsd:simpleType>
        <xsd:restriction base="dms:Note">
          <xsd:maxLength value="255"/>
        </xsd:restriction>
      </xsd:simpleType>
    </xsd:element>
    <xsd:element name="Invited_Teachers" ma:index="24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5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6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7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8" nillable="true" ma:displayName="Is Collaboration Space Locked" ma:internalName="Is_Collaboration_Space_Locked">
      <xsd:simpleType>
        <xsd:restriction base="dms:Boolean"/>
      </xsd:simpleType>
    </xsd:element>
    <xsd:element name="IsNotebookLocked" ma:index="29" nillable="true" ma:displayName="Is Notebook Locked" ma:internalName="IsNotebookLocked">
      <xsd:simpleType>
        <xsd:restriction base="dms:Boolean"/>
      </xsd:simpleType>
    </xsd:element>
    <xsd:element name="MediaServiceDateTaken" ma:index="33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34" nillable="true" ma:displayName="Tags" ma:internalName="MediaServiceAutoTags" ma:readOnly="true">
      <xsd:simpleType>
        <xsd:restriction base="dms:Text"/>
      </xsd:simpleType>
    </xsd:element>
    <xsd:element name="MediaServiceGenerationTime" ma:index="35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6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3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3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OCR" ma:index="3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40" nillable="true" ma:displayName="Location" ma:internalName="MediaServiceLocation" ma:readOnly="true">
      <xsd:simpleType>
        <xsd:restriction base="dms:Text"/>
      </xsd:simpleType>
    </xsd:element>
    <xsd:element name="MediaLengthInSeconds" ma:index="41" nillable="true" ma:displayName="MediaLengthInSeconds" ma:hidden="true" ma:internalName="MediaLengthInSeconds" ma:readOnly="true">
      <xsd:simpleType>
        <xsd:restriction base="dms:Unknown"/>
      </xsd:simpleType>
    </xsd:element>
    <xsd:element name="MediaServiceSearchProperties" ma:index="42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_activity" ma:index="43" nillable="true" ma:displayName="_activity" ma:hidden="true" ma:internalName="_activity">
      <xsd:simpleType>
        <xsd:restriction base="dms:Note"/>
      </xsd:simpleType>
    </xsd:element>
    <xsd:element name="MediaServiceObjectDetectorVersions" ma:index="44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  <xsd:element name="MediaServiceSystemTags" ma:index="45" nillable="true" ma:displayName="MediaServiceSystemTags" ma:hidden="true" ma:internalName="MediaServiceSystemTag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9db4840-7db1-418d-a03b-fe2e0c7bddb4" elementFormDefault="qualified">
    <xsd:import namespace="http://schemas.microsoft.com/office/2006/documentManagement/types"/>
    <xsd:import namespace="http://schemas.microsoft.com/office/infopath/2007/PartnerControls"/>
    <xsd:element name="SharedWithUsers" ma:index="3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3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FolderType xmlns="19cc81ea-0558-47b9-a20e-583779264d73" xsi:nil="true"/>
    <CultureName xmlns="19cc81ea-0558-47b9-a20e-583779264d73" xsi:nil="true"/>
    <Students xmlns="19cc81ea-0558-47b9-a20e-583779264d73">
      <UserInfo>
        <DisplayName/>
        <AccountId xsi:nil="true"/>
        <AccountType/>
      </UserInfo>
    </Students>
    <Has_Teacher_Only_SectionGroup xmlns="19cc81ea-0558-47b9-a20e-583779264d73" xsi:nil="true"/>
    <Is_Collaboration_Space_Locked xmlns="19cc81ea-0558-47b9-a20e-583779264d73" xsi:nil="true"/>
    <_activity xmlns="19cc81ea-0558-47b9-a20e-583779264d73" xsi:nil="true"/>
    <Distribution_Groups xmlns="19cc81ea-0558-47b9-a20e-583779264d73" xsi:nil="true"/>
    <Templates xmlns="19cc81ea-0558-47b9-a20e-583779264d73" xsi:nil="true"/>
    <Self_Registration_Enabled xmlns="19cc81ea-0558-47b9-a20e-583779264d73" xsi:nil="true"/>
    <LMS_Mappings xmlns="19cc81ea-0558-47b9-a20e-583779264d73" xsi:nil="true"/>
    <Invited_Teachers xmlns="19cc81ea-0558-47b9-a20e-583779264d73" xsi:nil="true"/>
    <IsNotebookLocked xmlns="19cc81ea-0558-47b9-a20e-583779264d73" xsi:nil="true"/>
    <NotebookType xmlns="19cc81ea-0558-47b9-a20e-583779264d73" xsi:nil="true"/>
    <Math_Settings xmlns="19cc81ea-0558-47b9-a20e-583779264d73" xsi:nil="true"/>
    <Owner xmlns="19cc81ea-0558-47b9-a20e-583779264d73">
      <UserInfo>
        <DisplayName/>
        <AccountId xsi:nil="true"/>
        <AccountType/>
      </UserInfo>
    </Owner>
    <Student_Groups xmlns="19cc81ea-0558-47b9-a20e-583779264d73">
      <UserInfo>
        <DisplayName/>
        <AccountId xsi:nil="true"/>
        <AccountType/>
      </UserInfo>
    </Student_Groups>
    <AppVersion xmlns="19cc81ea-0558-47b9-a20e-583779264d73" xsi:nil="true"/>
    <Invited_Students xmlns="19cc81ea-0558-47b9-a20e-583779264d73" xsi:nil="true"/>
    <Teachers xmlns="19cc81ea-0558-47b9-a20e-583779264d73">
      <UserInfo>
        <DisplayName/>
        <AccountId xsi:nil="true"/>
        <AccountType/>
      </UserInfo>
    </Teachers>
    <DefaultSectionNames xmlns="19cc81ea-0558-47b9-a20e-583779264d73" xsi:nil="true"/>
    <TeamsChannelId xmlns="19cc81ea-0558-47b9-a20e-583779264d73" xsi:nil="true"/>
  </documentManagement>
</p:properties>
</file>

<file path=customXml/itemProps1.xml><?xml version="1.0" encoding="utf-8"?>
<ds:datastoreItem xmlns:ds="http://schemas.openxmlformats.org/officeDocument/2006/customXml" ds:itemID="{EE44FE7B-6717-4AF5-813E-807CF702299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9cc81ea-0558-47b9-a20e-583779264d73"/>
    <ds:schemaRef ds:uri="a9db4840-7db1-418d-a03b-fe2e0c7bddb4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547DF3B-5B7A-4A70-A3C1-EDAD2760640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5271D4E-4C32-4EC4-9C96-C0968A3A20FE}">
  <ds:schemaRefs>
    <ds:schemaRef ds:uri="http://purl.org/dc/elements/1.1/"/>
    <ds:schemaRef ds:uri="http://schemas.microsoft.com/office/2006/metadata/properties"/>
    <ds:schemaRef ds:uri="http://www.w3.org/XML/1998/namespace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a9db4840-7db1-418d-a03b-fe2e0c7bddb4"/>
    <ds:schemaRef ds:uri="19cc81ea-0558-47b9-a20e-583779264d73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2</Words>
  <Application>Microsoft Office PowerPoint</Application>
  <PresentationFormat>Široki zaslon</PresentationFormat>
  <Paragraphs>39</Paragraphs>
  <Slides>4</Slides>
  <Notes>0</Notes>
  <HiddenSlides>0</HiddenSlides>
  <MMClips>0</MMClips>
  <ScaleCrop>false</ScaleCrop>
  <HeadingPairs>
    <vt:vector size="8" baseType="variant">
      <vt:variant>
        <vt:lpstr>Korišteni fontovi</vt:lpstr>
      </vt:variant>
      <vt:variant>
        <vt:i4>3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Tema sustava Office</vt:lpstr>
      <vt:lpstr>Equation</vt:lpstr>
      <vt:lpstr> TOČKE, PRAVCI I RAVNINE U PROSTORU</vt:lpstr>
      <vt:lpstr>PowerPoint prezentacija</vt:lpstr>
      <vt:lpstr>PowerPoint prezentacija</vt:lpstr>
      <vt:lpstr>PowerPoint prezentacij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TOČKE, PRAVCI I RAVNINE U PROSTORU</dc:title>
  <dc:creator>Suzi Radović</dc:creator>
  <cp:lastModifiedBy>Suzi Radović</cp:lastModifiedBy>
  <cp:revision>1</cp:revision>
  <dcterms:created xsi:type="dcterms:W3CDTF">2024-05-26T18:05:39Z</dcterms:created>
  <dcterms:modified xsi:type="dcterms:W3CDTF">2024-05-26T18:0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A57F0FF00FC9F4889F8DB82963E67F3</vt:lpwstr>
  </property>
</Properties>
</file>